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9160B0" w14:textId="77777777" w:rsidR="00B07EE9" w:rsidRPr="00405A6C" w:rsidRDefault="005962AA" w:rsidP="00B07EE9">
      <w:pPr>
        <w:ind w:left="-1417"/>
      </w:pP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820A15D" wp14:editId="46DB57DC">
                <wp:simplePos x="0" y="0"/>
                <wp:positionH relativeFrom="column">
                  <wp:posOffset>2327910</wp:posOffset>
                </wp:positionH>
                <wp:positionV relativeFrom="paragraph">
                  <wp:posOffset>1998345</wp:posOffset>
                </wp:positionV>
                <wp:extent cx="0" cy="778510"/>
                <wp:effectExtent l="19050" t="0" r="19050" b="2540"/>
                <wp:wrapNone/>
                <wp:docPr id="20" name="Connecteur droi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64FD650" id="Connecteur droit 20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3.3pt,157.35pt" to="183.3pt,21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" filled="t" fillcolor="white [3212]" strokecolor="#205867 [1608]" strokeweight="3pt">
                <v:fill opacity="52428f"/>
              </v:line>
            </w:pict>
          </mc:Fallback>
        </mc:AlternateContent>
      </w: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7C65C0D" wp14:editId="3FC6435A">
                <wp:simplePos x="0" y="0"/>
                <wp:positionH relativeFrom="column">
                  <wp:posOffset>2424430</wp:posOffset>
                </wp:positionH>
                <wp:positionV relativeFrom="paragraph">
                  <wp:posOffset>1998980</wp:posOffset>
                </wp:positionV>
                <wp:extent cx="3867150" cy="913765"/>
                <wp:effectExtent l="0" t="0" r="0" b="635"/>
                <wp:wrapNone/>
                <wp:docPr id="22" name="Zone de text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67150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D4D7247" w14:textId="77777777" w:rsidR="002578B0" w:rsidRDefault="002578B0" w:rsidP="00B07EE9">
                            <w:pPr>
                              <w:spacing w:line="360" w:lineRule="auto"/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  <w:t xml:space="preserve">Équilibrage d’une roue </w:t>
                            </w:r>
                          </w:p>
                          <w:p w14:paraId="2F25EB3B" w14:textId="77777777" w:rsidR="002578B0" w:rsidRPr="0081023B" w:rsidRDefault="002578B0" w:rsidP="00B07EE9">
                            <w:pPr>
                              <w:spacing w:line="360" w:lineRule="auto"/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  <w:t>Banc d’équilibrag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7C65C0D" id="_x0000_t202" coordsize="21600,21600" o:spt="202" path="m,l,21600r21600,l21600,xe">
                <v:stroke joinstyle="miter"/>
                <v:path gradientshapeok="t" o:connecttype="rect"/>
              </v:shapetype>
              <v:shape id="Zone de texte 22" o:spid="_x0000_s1026" type="#_x0000_t202" style="position:absolute;left:0;text-align:left;margin-left:190.9pt;margin-top:157.4pt;width:304.5pt;height:71.9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" filled="f" stroked="f" strokeweight=".5pt">
                <v:textbox inset="0,0,0,0">
                  <w:txbxContent>
                    <w:p w14:paraId="4D4D7247" w14:textId="77777777" w:rsidR="002578B0" w:rsidRDefault="002578B0" w:rsidP="00B07EE9">
                      <w:pPr>
                        <w:spacing w:line="360" w:lineRule="auto"/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  <w:t xml:space="preserve">Équilibrage d’une roue </w:t>
                      </w:r>
                    </w:p>
                    <w:p w14:paraId="2F25EB3B" w14:textId="77777777" w:rsidR="002578B0" w:rsidRPr="0081023B" w:rsidRDefault="002578B0" w:rsidP="00B07EE9">
                      <w:pPr>
                        <w:spacing w:line="360" w:lineRule="auto"/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  <w:t>Banc d’équilibrage</w:t>
                      </w:r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412AB5D" wp14:editId="4B44D631">
                <wp:simplePos x="0" y="0"/>
                <wp:positionH relativeFrom="column">
                  <wp:posOffset>-6985</wp:posOffset>
                </wp:positionH>
                <wp:positionV relativeFrom="paragraph">
                  <wp:posOffset>815340</wp:posOffset>
                </wp:positionV>
                <wp:extent cx="5353050" cy="913765"/>
                <wp:effectExtent l="0" t="0" r="0" b="635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53050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FABDFD1" w14:textId="77777777" w:rsidR="002578B0" w:rsidRPr="00767744" w:rsidRDefault="002578B0" w:rsidP="00B07EE9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Équilibrage des solides en rota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12AB5D" id="Zone de texte 18" o:spid="_x0000_s1027" type="#_x0000_t202" style="position:absolute;left:0;text-align:left;margin-left:-.55pt;margin-top:64.2pt;width:421.5pt;height:71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" filled="f" stroked="f" strokeweight=".5pt">
                <v:textbox inset="0,0,0,0">
                  <w:txbxContent>
                    <w:p w14:paraId="7FABDFD1" w14:textId="77777777" w:rsidR="002578B0" w:rsidRPr="00767744" w:rsidRDefault="002578B0" w:rsidP="00B07EE9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Équilibrage des solides en rotation</w:t>
                      </w:r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AD9F39D" wp14:editId="06639166">
                <wp:simplePos x="0" y="0"/>
                <wp:positionH relativeFrom="column">
                  <wp:posOffset>5386705</wp:posOffset>
                </wp:positionH>
                <wp:positionV relativeFrom="paragraph">
                  <wp:posOffset>831850</wp:posOffset>
                </wp:positionV>
                <wp:extent cx="0" cy="778510"/>
                <wp:effectExtent l="19050" t="0" r="19050" b="2540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2AFF7AE" id="Connecteur droit 16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4.15pt,65.5pt" to="424.15pt,12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" filled="t" fillcolor="white [3212]" strokecolor="#205867 [1608]" strokeweight="3pt">
                <v:fill opacity="52428f"/>
              </v:lin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4CDB4D8" wp14:editId="529FA48D">
                <wp:simplePos x="0" y="0"/>
                <wp:positionH relativeFrom="column">
                  <wp:posOffset>5349875</wp:posOffset>
                </wp:positionH>
                <wp:positionV relativeFrom="paragraph">
                  <wp:posOffset>873760</wp:posOffset>
                </wp:positionV>
                <wp:extent cx="1679575" cy="747395"/>
                <wp:effectExtent l="0" t="0" r="0" b="0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9575" cy="7473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1E0F9AC" w14:textId="77777777" w:rsidR="002578B0" w:rsidRPr="0097312B" w:rsidRDefault="002578B0" w:rsidP="00B07EE9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 xml:space="preserve">PSI – PSI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mallCaps/>
                                  <w:color w:val="215868" w:themeColor="accent5" w:themeShade="80"/>
                                  <w:sz w:val="32"/>
                                </w:rPr>
                                <m:t>⋆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CDB4D8" id="Zone de texte 17" o:spid="_x0000_s1028" type="#_x0000_t202" style="position:absolute;left:0;text-align:left;margin-left:421.25pt;margin-top:68.8pt;width:132.25pt;height:58.8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" filled="f" stroked="f" strokeweight=".5pt">
                <v:textbox>
                  <w:txbxContent>
                    <w:p w14:paraId="11E0F9AC" w14:textId="77777777" w:rsidR="002578B0" w:rsidRPr="0097312B" w:rsidRDefault="002578B0" w:rsidP="00B07EE9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 xml:space="preserve">PSI – PSI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mallCaps/>
                            <w:color w:val="215868" w:themeColor="accent5" w:themeShade="80"/>
                            <w:sz w:val="32"/>
                          </w:rPr>
                          <m:t>⋆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1788625" wp14:editId="17BF19E0">
                <wp:simplePos x="0" y="0"/>
                <wp:positionH relativeFrom="column">
                  <wp:posOffset>-778193</wp:posOffset>
                </wp:positionH>
                <wp:positionV relativeFrom="paragraph">
                  <wp:posOffset>998538</wp:posOffset>
                </wp:positionV>
                <wp:extent cx="1081405" cy="508000"/>
                <wp:effectExtent l="953" t="0" r="5397" b="5398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81405" cy="508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5CB2E5A" w14:textId="77777777" w:rsidR="002578B0" w:rsidRPr="00767744" w:rsidRDefault="002578B0" w:rsidP="00B07EE9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Cycle 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788625" id="Zone de texte 19" o:spid="_x0000_s1029" type="#_x0000_t202" style="position:absolute;left:0;text-align:left;margin-left:-61.3pt;margin-top:78.65pt;width:85.15pt;height:40pt;rotation:-9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" filled="f" stroked="f" strokeweight=".5pt">
                <v:textbox inset="0,0,0,0">
                  <w:txbxContent>
                    <w:p w14:paraId="15CB2E5A" w14:textId="77777777" w:rsidR="002578B0" w:rsidRPr="00767744" w:rsidRDefault="002578B0" w:rsidP="00B07EE9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Cycle 6</w:t>
                      </w:r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9507773" wp14:editId="3F033EC9">
                <wp:simplePos x="0" y="0"/>
                <wp:positionH relativeFrom="column">
                  <wp:posOffset>-1600835</wp:posOffset>
                </wp:positionH>
                <wp:positionV relativeFrom="paragraph">
                  <wp:posOffset>709295</wp:posOffset>
                </wp:positionV>
                <wp:extent cx="9606280" cy="1080135"/>
                <wp:effectExtent l="19050" t="19050" r="13970" b="24765"/>
                <wp:wrapNone/>
                <wp:docPr id="15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6280" cy="1080135"/>
                        </a:xfrm>
                        <a:prstGeom prst="roundRect">
                          <a:avLst>
                            <a:gd name="adj" fmla="val 35372"/>
                          </a:avLst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61478C" w14:textId="77777777" w:rsidR="002578B0" w:rsidRDefault="002578B0" w:rsidP="00B07EE9"/>
                        </w:txbxContent>
                      </wps:txbx>
                      <wps:bodyPr wrap="square" lIns="1656000" rIns="360000" rtlCol="0" anchor="ctr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9507773" id="Rectangle à coins arrondis 8" o:spid="_x0000_s1030" style="position:absolute;left:0;text-align:left;margin-left:-126.05pt;margin-top:55.85pt;width:756.4pt;height:85.0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2318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" fillcolor="white [3212]" strokecolor="#205867 [1608]" strokeweight="3pt">
                <v:fill opacity="52428f"/>
                <v:textbox inset="46mm,,10mm">
                  <w:txbxContent>
                    <w:p w14:paraId="4A61478C" w14:textId="77777777" w:rsidR="002578B0" w:rsidRDefault="002578B0" w:rsidP="00B07EE9"/>
                  </w:txbxContent>
                </v:textbox>
              </v:roundrect>
            </w:pict>
          </mc:Fallback>
        </mc:AlternateContent>
      </w:r>
      <w:r w:rsidR="00B07EE9">
        <w:t>b</w:t>
      </w:r>
      <w:r w:rsidR="00B07EE9" w:rsidRPr="00405A6C">
        <w:rPr>
          <w:noProof/>
          <w:lang w:eastAsia="fr-FR"/>
        </w:rPr>
        <mc:AlternateContent>
          <mc:Choice Requires="wpc">
            <w:drawing>
              <wp:inline distT="0" distB="0" distL="0" distR="0" wp14:anchorId="7A8C6DD9" wp14:editId="785F0CF3">
                <wp:extent cx="8241476" cy="2742565"/>
                <wp:effectExtent l="0" t="0" r="0" b="635"/>
                <wp:docPr id="13" name="Zone de dessin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4" name="Image 24" descr="C:\Users\Xavier\Desktop\Cours_OK\png\logo_lycee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280227" y="0"/>
                            <a:ext cx="1066800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" name="Image 1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1086870" y="698738"/>
                            <a:ext cx="1705057" cy="2044461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07004282" id="Zone de dessin 13" o:spid="_x0000_s1026" editas="canvas" style="width:648.95pt;height:215.95pt;mso-position-horizontal-relative:char;mso-position-vertical-relative:line" coordsize="82410,274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82410;height:27425;visibility:visible;mso-wrap-style:square">
                  <v:fill o:detectmouseclick="t"/>
                  <v:path o:connecttype="none"/>
                </v:shape>
                <v:shape id="Image 24" o:spid="_x0000_s1028" type="#_x0000_t75" style="position:absolute;left:62802;width:10668;height:87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">
                  <v:imagedata r:id="rId10" o:title="logo_lycee"/>
                </v:shape>
                <v:shape id="Image 1" o:spid="_x0000_s1029" type="#_x0000_t75" style="position:absolute;left:10868;top:6987;width:17051;height:204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">
                  <v:imagedata r:id="rId11" o:title=""/>
                </v:shape>
                <w10:anchorlock/>
              </v:group>
            </w:pict>
          </mc:Fallback>
        </mc:AlternateContent>
      </w:r>
    </w:p>
    <w:p w14:paraId="423745AF" w14:textId="77777777" w:rsidR="00B07EE9" w:rsidRPr="00414073" w:rsidRDefault="00B07EE9" w:rsidP="00B07EE9">
      <w:pPr>
        <w:pStyle w:val="Titre1"/>
      </w:pPr>
      <w:r w:rsidRPr="00414073">
        <w:t>Objectifs</w:t>
      </w:r>
    </w:p>
    <w:p w14:paraId="5D792D41" w14:textId="77777777" w:rsidR="00B07EE9" w:rsidRPr="004877F0" w:rsidRDefault="00B07EE9" w:rsidP="00B07EE9">
      <w:pPr>
        <w:pStyle w:val="Titre2"/>
      </w:pPr>
      <w:r w:rsidRPr="004877F0">
        <w:t>Objectif technique</w:t>
      </w:r>
    </w:p>
    <w:tbl>
      <w:tblPr>
        <w:tblStyle w:val="Grilledutableau"/>
        <w:tblW w:w="0" w:type="auto"/>
        <w:tblBorders>
          <w:top w:val="single" w:sz="4" w:space="0" w:color="632423" w:themeColor="accent2" w:themeShade="80"/>
          <w:left w:val="single" w:sz="4" w:space="0" w:color="632423" w:themeColor="accent2" w:themeShade="80"/>
          <w:bottom w:val="single" w:sz="4" w:space="0" w:color="632423" w:themeColor="accent2" w:themeShade="80"/>
          <w:right w:val="single" w:sz="4" w:space="0" w:color="632423" w:themeColor="accent2" w:themeShade="80"/>
          <w:insideH w:val="single" w:sz="4" w:space="0" w:color="632423" w:themeColor="accent2" w:themeShade="80"/>
          <w:insideV w:val="single" w:sz="4" w:space="0" w:color="632423" w:themeColor="accent2" w:themeShade="80"/>
        </w:tblBorders>
        <w:shd w:val="clear" w:color="auto" w:fill="F2DBDB" w:themeFill="accent2" w:themeFillTint="33"/>
        <w:tblLook w:val="04A0" w:firstRow="1" w:lastRow="0" w:firstColumn="1" w:lastColumn="0" w:noHBand="0" w:noVBand="1"/>
      </w:tblPr>
      <w:tblGrid>
        <w:gridCol w:w="9212"/>
      </w:tblGrid>
      <w:tr w:rsidR="00B07EE9" w:rsidRPr="004877F0" w14:paraId="4E88B999" w14:textId="77777777" w:rsidTr="009D25D9">
        <w:tc>
          <w:tcPr>
            <w:tcW w:w="9212" w:type="dxa"/>
            <w:shd w:val="clear" w:color="auto" w:fill="F2DBDB" w:themeFill="accent2" w:themeFillTint="33"/>
          </w:tcPr>
          <w:p w14:paraId="0CC9F8EC" w14:textId="77777777" w:rsidR="00B07EE9" w:rsidRPr="004877F0" w:rsidRDefault="00B07EE9" w:rsidP="009D25D9">
            <w:pPr>
              <w:rPr>
                <w:rFonts w:ascii="Tw Cen MT" w:hAnsi="Tw Cen MT"/>
                <w:b/>
                <w:sz w:val="22"/>
                <w:lang w:eastAsia="fr-FR"/>
              </w:rPr>
            </w:pPr>
            <w:r w:rsidRPr="004877F0">
              <w:rPr>
                <w:rFonts w:ascii="Tw Cen MT" w:hAnsi="Tw Cen MT"/>
                <w:b/>
                <w:sz w:val="22"/>
                <w:lang w:eastAsia="fr-FR"/>
              </w:rPr>
              <w:t>Objectif :</w:t>
            </w:r>
          </w:p>
          <w:p w14:paraId="3B5F3533" w14:textId="77777777" w:rsidR="00B07EE9" w:rsidRPr="004877F0" w:rsidRDefault="00B07EE9" w:rsidP="00437E2F">
            <w:pPr>
              <w:rPr>
                <w:lang w:eastAsia="fr-FR"/>
              </w:rPr>
            </w:pPr>
            <w:r w:rsidRPr="004877F0">
              <w:rPr>
                <w:lang w:eastAsia="fr-FR"/>
              </w:rPr>
              <w:t xml:space="preserve">L’objectif de ce TP est </w:t>
            </w:r>
            <w:r w:rsidR="00437E2F" w:rsidRPr="004877F0">
              <w:rPr>
                <w:lang w:eastAsia="fr-FR"/>
              </w:rPr>
              <w:t xml:space="preserve">de déterminer les conditions d’équilibrage d’une roue de voiture et de mettre en œuvre cet équilibrage sur SolidWorks. </w:t>
            </w:r>
          </w:p>
        </w:tc>
      </w:tr>
    </w:tbl>
    <w:p w14:paraId="6E44F4C7" w14:textId="77777777" w:rsidR="00B07EE9" w:rsidRPr="004877F0" w:rsidRDefault="00B07EE9" w:rsidP="00B07EE9">
      <w:pPr>
        <w:pStyle w:val="Titre2"/>
      </w:pPr>
      <w:r w:rsidRPr="004877F0">
        <w:t>Contexte pédagogique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361"/>
        <w:gridCol w:w="4927"/>
      </w:tblGrid>
      <w:tr w:rsidR="00B07EE9" w:rsidRPr="004877F0" w14:paraId="277EDF0A" w14:textId="77777777" w:rsidTr="009D25D9">
        <w:tc>
          <w:tcPr>
            <w:tcW w:w="4361" w:type="dxa"/>
            <w:vAlign w:val="center"/>
          </w:tcPr>
          <w:p w14:paraId="666F5A18" w14:textId="77777777" w:rsidR="00B07EE9" w:rsidRPr="004877F0" w:rsidRDefault="00437E2F" w:rsidP="009D25D9">
            <w:pPr>
              <w:jc w:val="center"/>
              <w:rPr>
                <w:lang w:eastAsia="fr-FR"/>
              </w:rPr>
            </w:pPr>
            <w:r w:rsidRPr="004877F0">
              <w:rPr>
                <w:noProof/>
                <w:lang w:eastAsia="fr-FR"/>
              </w:rPr>
              <w:drawing>
                <wp:inline distT="0" distB="0" distL="0" distR="0" wp14:anchorId="7180AE80" wp14:editId="70B357D0">
                  <wp:extent cx="2584318" cy="1863120"/>
                  <wp:effectExtent l="0" t="0" r="6985" b="3810"/>
                  <wp:docPr id="6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6134" cy="186442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14:paraId="58E048D2" w14:textId="77777777" w:rsidR="00B07EE9" w:rsidRPr="004877F0" w:rsidRDefault="00B07EE9" w:rsidP="009D25D9">
            <w:pPr>
              <w:rPr>
                <w:b/>
                <w:lang w:eastAsia="fr-FR"/>
              </w:rPr>
            </w:pPr>
            <w:r w:rsidRPr="004877F0">
              <w:rPr>
                <w:b/>
                <w:lang w:eastAsia="fr-FR"/>
              </w:rPr>
              <w:t>Modéliser :</w:t>
            </w:r>
          </w:p>
          <w:p w14:paraId="2F569507" w14:textId="77777777" w:rsidR="00B07EE9" w:rsidRPr="004877F0" w:rsidRDefault="00B07EE9" w:rsidP="00B07EE9">
            <w:pPr>
              <w:pStyle w:val="Paragraphedeliste"/>
              <w:numPr>
                <w:ilvl w:val="0"/>
                <w:numId w:val="3"/>
              </w:numPr>
              <w:rPr>
                <w:lang w:eastAsia="fr-FR"/>
              </w:rPr>
            </w:pPr>
            <w:r w:rsidRPr="004877F0">
              <w:rPr>
                <w:lang w:eastAsia="fr-FR"/>
              </w:rPr>
              <w:t>Mod3 – Valider un modèle</w:t>
            </w:r>
          </w:p>
          <w:p w14:paraId="27A0073C" w14:textId="77777777" w:rsidR="00B07EE9" w:rsidRPr="004877F0" w:rsidRDefault="00B07EE9" w:rsidP="009D25D9">
            <w:pPr>
              <w:rPr>
                <w:b/>
                <w:lang w:eastAsia="fr-FR"/>
              </w:rPr>
            </w:pPr>
            <w:r w:rsidRPr="004877F0">
              <w:rPr>
                <w:b/>
                <w:lang w:eastAsia="fr-FR"/>
              </w:rPr>
              <w:t>Résoudre :</w:t>
            </w:r>
          </w:p>
          <w:p w14:paraId="41424C88" w14:textId="77777777" w:rsidR="00B07EE9" w:rsidRPr="004877F0" w:rsidRDefault="00B07EE9" w:rsidP="00B07EE9">
            <w:pPr>
              <w:pStyle w:val="Paragraphedeliste"/>
              <w:numPr>
                <w:ilvl w:val="0"/>
                <w:numId w:val="4"/>
              </w:numPr>
              <w:rPr>
                <w:lang w:eastAsia="fr-FR"/>
              </w:rPr>
            </w:pPr>
            <w:r w:rsidRPr="004877F0">
              <w:rPr>
                <w:lang w:eastAsia="fr-FR"/>
              </w:rPr>
              <w:t>Rés3 – Procéder à la mise en œuvre d’une démarche de résolution numérique</w:t>
            </w:r>
          </w:p>
        </w:tc>
      </w:tr>
    </w:tbl>
    <w:p w14:paraId="493F501C" w14:textId="77777777" w:rsidR="00B07EE9" w:rsidRPr="004877F0" w:rsidRDefault="00B07EE9" w:rsidP="00B07EE9">
      <w:pPr>
        <w:pStyle w:val="Titre2"/>
      </w:pPr>
      <w:r w:rsidRPr="004877F0">
        <w:t>Évaluation des écarts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3"/>
        <w:gridCol w:w="3935"/>
      </w:tblGrid>
      <w:tr w:rsidR="00B07EE9" w:rsidRPr="00732982" w14:paraId="0833E083" w14:textId="77777777" w:rsidTr="009D25D9">
        <w:tc>
          <w:tcPr>
            <w:tcW w:w="5353" w:type="dxa"/>
            <w:vAlign w:val="center"/>
          </w:tcPr>
          <w:p w14:paraId="1CF114F8" w14:textId="77777777" w:rsidR="00B07EE9" w:rsidRPr="004877F0" w:rsidRDefault="00E354E2" w:rsidP="009D25D9">
            <w:pPr>
              <w:jc w:val="center"/>
              <w:rPr>
                <w:lang w:eastAsia="fr-FR"/>
              </w:rPr>
            </w:pPr>
            <w:r w:rsidRPr="004877F0">
              <w:rPr>
                <w:noProof/>
                <w:lang w:eastAsia="fr-FR"/>
              </w:rPr>
              <w:drawing>
                <wp:inline distT="0" distB="0" distL="0" distR="0" wp14:anchorId="2B3CB562" wp14:editId="53073CF4">
                  <wp:extent cx="2818575" cy="1923691"/>
                  <wp:effectExtent l="0" t="0" r="0" b="635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1582" cy="192574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35" w:type="dxa"/>
            <w:vAlign w:val="center"/>
          </w:tcPr>
          <w:p w14:paraId="67BE3CEB" w14:textId="77777777" w:rsidR="00B07EE9" w:rsidRPr="001C4311" w:rsidRDefault="004877F0" w:rsidP="009D25D9">
            <w:pPr>
              <w:jc w:val="left"/>
              <w:rPr>
                <w:b/>
                <w:lang w:eastAsia="fr-FR"/>
              </w:rPr>
            </w:pPr>
            <w:r w:rsidRPr="004877F0">
              <w:rPr>
                <w:b/>
                <w:lang w:eastAsia="fr-FR"/>
              </w:rPr>
              <w:t>L’objectif de ce TP est d’équilibre une roue de voiture.</w:t>
            </w:r>
            <w:r>
              <w:rPr>
                <w:b/>
                <w:lang w:eastAsia="fr-FR"/>
              </w:rPr>
              <w:t xml:space="preserve"> </w:t>
            </w:r>
          </w:p>
        </w:tc>
      </w:tr>
    </w:tbl>
    <w:p w14:paraId="4938AC99" w14:textId="77777777" w:rsidR="002778B3" w:rsidRDefault="002778B3" w:rsidP="002778B3">
      <w:pPr>
        <w:rPr>
          <w:lang w:eastAsia="fr-FR"/>
        </w:rPr>
      </w:pPr>
    </w:p>
    <w:p w14:paraId="1E424D77" w14:textId="77777777" w:rsidR="002778B3" w:rsidRDefault="002778B3">
      <w:pPr>
        <w:spacing w:after="200"/>
        <w:jc w:val="left"/>
        <w:rPr>
          <w:lang w:eastAsia="fr-FR"/>
        </w:rPr>
      </w:pPr>
      <w:r>
        <w:rPr>
          <w:lang w:eastAsia="fr-FR"/>
        </w:rPr>
        <w:br w:type="page"/>
      </w:r>
    </w:p>
    <w:p w14:paraId="70A28693" w14:textId="77777777" w:rsidR="00923611" w:rsidRDefault="00B07EE9" w:rsidP="00B07EE9">
      <w:pPr>
        <w:pStyle w:val="Titre1"/>
        <w:rPr>
          <w:lang w:eastAsia="fr-FR"/>
        </w:rPr>
      </w:pPr>
      <w:r>
        <w:rPr>
          <w:lang w:eastAsia="fr-FR"/>
        </w:rPr>
        <w:lastRenderedPageBreak/>
        <w:t>Mise en situation</w:t>
      </w:r>
    </w:p>
    <w:p w14:paraId="2611A605" w14:textId="77777777" w:rsidR="001A3482" w:rsidRPr="001A3482" w:rsidRDefault="001A3482" w:rsidP="001A3482">
      <w:pPr>
        <w:rPr>
          <w:lang w:eastAsia="fr-FR"/>
        </w:rPr>
      </w:pPr>
      <w:r w:rsidRPr="001A3482">
        <w:rPr>
          <w:lang w:eastAsia="fr-FR"/>
        </w:rPr>
        <w:t xml:space="preserve">Lors de la rotation d’un solide autour d’un axe, des quantités dynamiques peuvent produire des effets non négligeables. Elles sollicitent les paliers (liaison pivot) de manière cyclique : cela entraîne donc des </w:t>
      </w:r>
      <w:r w:rsidRPr="001A3482">
        <w:rPr>
          <w:b/>
          <w:lang w:eastAsia="fr-FR"/>
        </w:rPr>
        <w:t>vibrations</w:t>
      </w:r>
      <w:r w:rsidRPr="001A3482">
        <w:rPr>
          <w:lang w:eastAsia="fr-FR"/>
        </w:rPr>
        <w:t xml:space="preserve"> et une </w:t>
      </w:r>
      <w:r w:rsidRPr="001A3482">
        <w:rPr>
          <w:b/>
          <w:lang w:eastAsia="fr-FR"/>
        </w:rPr>
        <w:t>usure accélérée</w:t>
      </w:r>
      <w:r w:rsidRPr="001A3482">
        <w:rPr>
          <w:lang w:eastAsia="fr-FR"/>
        </w:rPr>
        <w:t xml:space="preserve"> des pièces.</w:t>
      </w:r>
    </w:p>
    <w:p w14:paraId="0E1AE7F5" w14:textId="77777777" w:rsidR="001A3482" w:rsidRPr="001A3482" w:rsidRDefault="001A3482" w:rsidP="001A3482">
      <w:pPr>
        <w:rPr>
          <w:lang w:eastAsia="fr-FR"/>
        </w:rPr>
      </w:pPr>
      <w:r w:rsidRPr="001A3482">
        <w:rPr>
          <w:lang w:eastAsia="fr-FR"/>
        </w:rPr>
        <w:t xml:space="preserve">Le problème est d’autant plus sensible pour les pièces de </w:t>
      </w:r>
      <w:r w:rsidRPr="001A3482">
        <w:rPr>
          <w:b/>
          <w:lang w:eastAsia="fr-FR"/>
        </w:rPr>
        <w:t xml:space="preserve">forte inertie </w:t>
      </w:r>
      <w:r w:rsidRPr="001A3482">
        <w:rPr>
          <w:lang w:eastAsia="fr-FR"/>
        </w:rPr>
        <w:t xml:space="preserve">(arbre de centrale électrique, de moteur de navire, etc.) où à </w:t>
      </w:r>
      <w:r w:rsidRPr="001A3482">
        <w:rPr>
          <w:b/>
          <w:lang w:eastAsia="fr-FR"/>
        </w:rPr>
        <w:t xml:space="preserve">vitesse de rotation élevée </w:t>
      </w:r>
      <w:r w:rsidRPr="001A3482">
        <w:rPr>
          <w:lang w:eastAsia="fr-FR"/>
        </w:rPr>
        <w:t>(roue de voiture, arbre de réacteur d’avion, etc.)</w:t>
      </w:r>
    </w:p>
    <w:p w14:paraId="39416930" w14:textId="77777777" w:rsidR="001A3482" w:rsidRPr="001A3482" w:rsidRDefault="001A3482" w:rsidP="001A3482">
      <w:pPr>
        <w:rPr>
          <w:lang w:eastAsia="fr-FR"/>
        </w:rPr>
      </w:pPr>
      <w:r w:rsidRPr="001A3482">
        <w:rPr>
          <w:lang w:eastAsia="fr-FR"/>
        </w:rPr>
        <w:t>La résolution du problème de l’équilibrage consiste donc à ramener le centre de gravité du solide sur l’axe de rotation (c’est l’</w:t>
      </w:r>
      <w:r w:rsidRPr="001A3482">
        <w:rPr>
          <w:b/>
          <w:lang w:eastAsia="fr-FR"/>
        </w:rPr>
        <w:t>équilibrage statique</w:t>
      </w:r>
      <w:r w:rsidRPr="001A3482">
        <w:rPr>
          <w:lang w:eastAsia="fr-FR"/>
        </w:rPr>
        <w:t>) et à annuler les produits d’inertie concernés (c’est l’</w:t>
      </w:r>
      <w:r w:rsidRPr="001A3482">
        <w:rPr>
          <w:b/>
          <w:lang w:eastAsia="fr-FR"/>
        </w:rPr>
        <w:t>équilibrage dynamique</w:t>
      </w:r>
      <w:r w:rsidRPr="001A3482">
        <w:rPr>
          <w:lang w:eastAsia="fr-FR"/>
        </w:rPr>
        <w:t>) en fixant des masselottes ou en retirant de la matière à des endroits judicieusement choisis.</w:t>
      </w:r>
    </w:p>
    <w:p w14:paraId="1D6D1F58" w14:textId="77777777" w:rsidR="001A3482" w:rsidRPr="001A3482" w:rsidRDefault="001A3482" w:rsidP="001A3482">
      <w:pPr>
        <w:rPr>
          <w:lang w:eastAsia="fr-FR"/>
        </w:rPr>
      </w:pPr>
      <w:r w:rsidRPr="001A3482">
        <w:rPr>
          <w:lang w:eastAsia="fr-FR"/>
        </w:rPr>
        <w:t>On s’intéresse ici à l’équilibrage d’une roue de voiture.</w:t>
      </w:r>
    </w:p>
    <w:p w14:paraId="7E5842B0" w14:textId="77777777" w:rsidR="001A3482" w:rsidRDefault="001A3482" w:rsidP="001A3482">
      <w:pPr>
        <w:rPr>
          <w:lang w:eastAsia="fr-FR"/>
        </w:rPr>
      </w:pPr>
    </w:p>
    <w:tbl>
      <w:tblPr>
        <w:tblStyle w:val="Grilledutableau"/>
        <w:tblW w:w="0" w:type="auto"/>
        <w:tblBorders>
          <w:top w:val="single" w:sz="8" w:space="0" w:color="C00000"/>
          <w:left w:val="single" w:sz="8" w:space="0" w:color="C00000"/>
          <w:bottom w:val="single" w:sz="8" w:space="0" w:color="C00000"/>
          <w:right w:val="single" w:sz="8" w:space="0" w:color="C00000"/>
          <w:insideH w:val="single" w:sz="8" w:space="0" w:color="C00000"/>
          <w:insideV w:val="single" w:sz="8" w:space="0" w:color="C00000"/>
        </w:tblBorders>
        <w:tblLook w:val="04A0" w:firstRow="1" w:lastRow="0" w:firstColumn="1" w:lastColumn="0" w:noHBand="0" w:noVBand="1"/>
      </w:tblPr>
      <w:tblGrid>
        <w:gridCol w:w="10184"/>
      </w:tblGrid>
      <w:tr w:rsidR="001A3482" w14:paraId="262723EC" w14:textId="77777777" w:rsidTr="001A3482">
        <w:tc>
          <w:tcPr>
            <w:tcW w:w="10344" w:type="dxa"/>
            <w:shd w:val="clear" w:color="auto" w:fill="F2DBDB" w:themeFill="accent2" w:themeFillTint="33"/>
          </w:tcPr>
          <w:p w14:paraId="1B036455" w14:textId="77777777" w:rsidR="001A3482" w:rsidRPr="001A3482" w:rsidRDefault="001A3482" w:rsidP="001A3482">
            <w:pPr>
              <w:rPr>
                <w:rFonts w:ascii="Tw Cen MT" w:hAnsi="Tw Cen MT"/>
                <w:b/>
                <w:sz w:val="24"/>
                <w:lang w:eastAsia="fr-FR"/>
              </w:rPr>
            </w:pPr>
            <w:r w:rsidRPr="001A3482">
              <w:rPr>
                <w:rFonts w:ascii="Tw Cen MT" w:hAnsi="Tw Cen MT"/>
                <w:b/>
                <w:sz w:val="24"/>
                <w:lang w:eastAsia="fr-FR"/>
              </w:rPr>
              <w:t>Objectifs</w:t>
            </w:r>
          </w:p>
          <w:p w14:paraId="6C2CD73C" w14:textId="77777777" w:rsidR="001A3482" w:rsidRPr="001A3482" w:rsidRDefault="001A3482" w:rsidP="001A3482">
            <w:pPr>
              <w:rPr>
                <w:i/>
                <w:lang w:eastAsia="fr-FR"/>
              </w:rPr>
            </w:pPr>
            <w:r w:rsidRPr="001A3482">
              <w:rPr>
                <w:i/>
                <w:lang w:eastAsia="fr-FR"/>
              </w:rPr>
              <w:t>À partir d’un modèle numérique, on analyse les actions mécaniques cycliques dans la liaison pivot avec le bâti afin de déterminer les corrections à apporter à la géométrie de masses.</w:t>
            </w:r>
          </w:p>
          <w:p w14:paraId="0F4A0825" w14:textId="77777777" w:rsidR="001A3482" w:rsidRPr="001A3482" w:rsidRDefault="001A3482" w:rsidP="001A3482">
            <w:pPr>
              <w:rPr>
                <w:i/>
                <w:lang w:eastAsia="fr-FR"/>
              </w:rPr>
            </w:pPr>
            <w:r w:rsidRPr="001A3482">
              <w:rPr>
                <w:i/>
                <w:lang w:eastAsia="fr-FR"/>
              </w:rPr>
              <w:t>Après avoir ajouté des masses (supposées ponctuelles, appelées masselottes) sur les bords extérieurs de la jante, on vérifiera que la roue est correctement équilibrée</w:t>
            </w:r>
            <w:r>
              <w:rPr>
                <w:i/>
                <w:lang w:eastAsia="fr-FR"/>
              </w:rPr>
              <w:t>.</w:t>
            </w:r>
          </w:p>
        </w:tc>
      </w:tr>
    </w:tbl>
    <w:p w14:paraId="4699DC37" w14:textId="77777777" w:rsidR="001A3482" w:rsidRPr="001A3482" w:rsidRDefault="001A3482" w:rsidP="001A3482">
      <w:pPr>
        <w:rPr>
          <w:lang w:eastAsia="fr-FR"/>
        </w:rPr>
      </w:pPr>
    </w:p>
    <w:p w14:paraId="17A20EC3" w14:textId="77777777" w:rsidR="001A3482" w:rsidRDefault="001A3482" w:rsidP="001A3482">
      <w:pPr>
        <w:pStyle w:val="Titre1"/>
        <w:rPr>
          <w:lang w:eastAsia="fr-FR"/>
        </w:rPr>
      </w:pPr>
      <w:r>
        <w:rPr>
          <w:lang w:eastAsia="fr-FR"/>
        </w:rPr>
        <w:t>Modélisation</w:t>
      </w:r>
    </w:p>
    <w:p w14:paraId="3F1D0E14" w14:textId="77777777" w:rsidR="00B62A76" w:rsidRDefault="00B62A76" w:rsidP="00B62A76">
      <w:pPr>
        <w:pStyle w:val="Titre2"/>
      </w:pPr>
      <w:r>
        <w:t>Rotation d’une roue non équilibrée autour d’un axe fixe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0"/>
        <w:gridCol w:w="5084"/>
      </w:tblGrid>
      <w:tr w:rsidR="002578B0" w14:paraId="20F28E65" w14:textId="77777777" w:rsidTr="00246115">
        <w:tc>
          <w:tcPr>
            <w:tcW w:w="5172" w:type="dxa"/>
          </w:tcPr>
          <w:p w14:paraId="58B1FACB" w14:textId="77777777" w:rsidR="002578B0" w:rsidRDefault="00246115" w:rsidP="002578B0">
            <w:pPr>
              <w:rPr>
                <w:lang w:eastAsia="fr-FR"/>
              </w:rPr>
            </w:pPr>
            <w:r>
              <w:rPr>
                <w:rFonts w:ascii="Times New Roman" w:hAnsi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57BA3A00" wp14:editId="1E4FF848">
                      <wp:simplePos x="0" y="0"/>
                      <wp:positionH relativeFrom="column">
                        <wp:posOffset>2402840</wp:posOffset>
                      </wp:positionH>
                      <wp:positionV relativeFrom="paragraph">
                        <wp:posOffset>83185</wp:posOffset>
                      </wp:positionV>
                      <wp:extent cx="666750" cy="266700"/>
                      <wp:effectExtent l="819150" t="38100" r="19050" b="19050"/>
                      <wp:wrapNone/>
                      <wp:docPr id="124" name="Légende encadrée 1 1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66750" cy="266700"/>
                              </a:xfrm>
                              <a:prstGeom prst="borderCallout1">
                                <a:avLst>
                                  <a:gd name="adj1" fmla="val 42856"/>
                                  <a:gd name="adj2" fmla="val -11431"/>
                                  <a:gd name="adj3" fmla="val -4762"/>
                                  <a:gd name="adj4" fmla="val -120093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oval" w="sm" len="sm"/>
                              </a:ln>
                            </wps:spPr>
                            <wps:txbx>
                              <w:txbxContent>
                                <w:p w14:paraId="2CDDA5E4" w14:textId="77777777" w:rsidR="002578B0" w:rsidRPr="005C2E0E" w:rsidRDefault="002578B0" w:rsidP="001A3482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5C2E0E">
                                    <w:rPr>
                                      <w:rFonts w:ascii="Times New Roman" w:hAnsi="Times New Roman"/>
                                    </w:rPr>
                                    <w:t>Bâti 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7BA3A00" id="_x0000_t47" coordsize="21600,21600" o:spt="47" adj="-8280,24300,-1800,4050" path="m@0@1l@2@3nfem,l21600,r,21600l,21600xe">
                      <v:stroke joinstyle="miter"/>
                      <v:formulas>
                        <v:f eqn="val #0"/>
                        <v:f eqn="val #1"/>
                        <v:f eqn="val #2"/>
                        <v:f eqn="val #3"/>
                      </v:formulas>
                      <v:path arrowok="t" o:extrusionok="f" gradientshapeok="t" o:connecttype="custom" o:connectlocs="@0,@1;10800,0;10800,21600;0,10800;21600,10800"/>
                      <v:handles>
                        <v:h position="#0,#1"/>
                        <v:h position="#2,#3"/>
                      </v:handles>
                      <o:callout v:ext="edit" type="oneSegment" on="t"/>
                    </v:shapetype>
                    <v:shape id="Légende encadrée 1 124" o:spid="_x0000_s1031" type="#_x0000_t47" style="position:absolute;left:0;text-align:left;margin-left:189.2pt;margin-top:6.55pt;width:52.5pt;height:21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" adj="-25940,-1029,-2469,9257">
                      <v:stroke startarrow="oval" startarrowwidth="narrow" startarrowlength="short"/>
                      <v:textbox>
                        <w:txbxContent>
                          <w:p w14:paraId="2CDDA5E4" w14:textId="77777777" w:rsidR="002578B0" w:rsidRPr="005C2E0E" w:rsidRDefault="002578B0" w:rsidP="001A3482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5C2E0E">
                              <w:rPr>
                                <w:rFonts w:ascii="Times New Roman" w:hAnsi="Times New Roman"/>
                              </w:rPr>
                              <w:t>Bâti 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3632" behindDoc="0" locked="0" layoutInCell="1" allowOverlap="1" wp14:anchorId="7CF4934E" wp14:editId="4DC41D88">
                      <wp:simplePos x="0" y="0"/>
                      <wp:positionH relativeFrom="column">
                        <wp:posOffset>2386330</wp:posOffset>
                      </wp:positionH>
                      <wp:positionV relativeFrom="paragraph">
                        <wp:posOffset>764540</wp:posOffset>
                      </wp:positionV>
                      <wp:extent cx="704850" cy="276225"/>
                      <wp:effectExtent l="419100" t="0" r="19050" b="28575"/>
                      <wp:wrapNone/>
                      <wp:docPr id="120" name="Légende encadrée 1 1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704850" cy="276225"/>
                              </a:xfrm>
                              <a:prstGeom prst="borderCallout1">
                                <a:avLst>
                                  <a:gd name="adj1" fmla="val 41380"/>
                                  <a:gd name="adj2" fmla="val -10810"/>
                                  <a:gd name="adj3" fmla="val 17243"/>
                                  <a:gd name="adj4" fmla="val -54953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oval" w="sm" len="sm"/>
                              </a:ln>
                            </wps:spPr>
                            <wps:txbx>
                              <w:txbxContent>
                                <w:p w14:paraId="6AB394EF" w14:textId="77777777" w:rsidR="002578B0" w:rsidRPr="005C2E0E" w:rsidRDefault="002578B0" w:rsidP="001A3482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5C2E0E">
                                    <w:rPr>
                                      <w:rFonts w:ascii="Times New Roman" w:hAnsi="Times New Roman"/>
                                    </w:rPr>
                                    <w:t>Roue 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CF4934E" id="Légende encadrée 1 120" o:spid="_x0000_s1032" type="#_x0000_t47" style="position:absolute;left:0;text-align:left;margin-left:187.9pt;margin-top:60.2pt;width:55.5pt;height:21.7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" adj="-11870,3724,-2335,8938">
                      <v:stroke startarrow="oval" startarrowwidth="narrow" startarrowlength="short"/>
                      <v:textbox>
                        <w:txbxContent>
                          <w:p w14:paraId="6AB394EF" w14:textId="77777777" w:rsidR="002578B0" w:rsidRPr="005C2E0E" w:rsidRDefault="002578B0" w:rsidP="001A3482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5C2E0E">
                              <w:rPr>
                                <w:rFonts w:ascii="Times New Roman" w:hAnsi="Times New Roman"/>
                              </w:rPr>
                              <w:t>Roue 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578B0">
              <w:rPr>
                <w:rFonts w:ascii="Times New Roman" w:hAnsi="Times New Roman"/>
                <w:noProof/>
                <w:lang w:eastAsia="fr-FR"/>
              </w:rPr>
              <w:drawing>
                <wp:inline distT="0" distB="0" distL="0" distR="0" wp14:anchorId="77ADD088" wp14:editId="6225E159">
                  <wp:extent cx="2355850" cy="1797378"/>
                  <wp:effectExtent l="0" t="0" r="6350" b="0"/>
                  <wp:docPr id="11" name="Image 11" descr="vue général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vue général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9959" cy="1800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2" w:type="dxa"/>
          </w:tcPr>
          <w:p w14:paraId="3EEF1C4E" w14:textId="77777777" w:rsidR="00246115" w:rsidRPr="009D25D9" w:rsidRDefault="00246115" w:rsidP="00246115">
            <w:pPr>
              <w:rPr>
                <w:b/>
                <w:i/>
              </w:rPr>
            </w:pPr>
            <w:r w:rsidRPr="009D25D9">
              <w:rPr>
                <w:b/>
                <w:i/>
              </w:rPr>
              <w:t>Hypothèses :</w:t>
            </w:r>
          </w:p>
          <w:p w14:paraId="761DBF03" w14:textId="77777777" w:rsidR="00246115" w:rsidRPr="009D25D9" w:rsidRDefault="00246115" w:rsidP="00246115">
            <w:pPr>
              <w:pStyle w:val="Paragraphedeliste"/>
              <w:numPr>
                <w:ilvl w:val="0"/>
                <w:numId w:val="6"/>
              </w:numPr>
            </w:pPr>
            <w:r>
              <w:rPr>
                <w:rFonts w:eastAsiaTheme="minorEastAsia"/>
              </w:rPr>
              <w:t xml:space="preserve">On suppose le repère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O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z</m:t>
                      </m:r>
                    </m:e>
                  </m:acc>
                </m:e>
              </m:d>
            </m:oMath>
            <w:r>
              <w:rPr>
                <w:rFonts w:eastAsiaTheme="minorEastAsia"/>
              </w:rPr>
              <w:t xml:space="preserve"> associé au bâti est galiléen. </w:t>
            </w:r>
          </w:p>
          <w:p w14:paraId="6E35DEC2" w14:textId="77777777" w:rsidR="00246115" w:rsidRPr="009D25D9" w:rsidRDefault="00246115" w:rsidP="00246115">
            <w:pPr>
              <w:pStyle w:val="Paragraphedeliste"/>
              <w:numPr>
                <w:ilvl w:val="0"/>
                <w:numId w:val="6"/>
              </w:numPr>
            </w:pPr>
            <w:r>
              <w:t xml:space="preserve">La roue S est en liaison pivot d’axe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</m:acc>
                </m:e>
              </m:d>
            </m:oMath>
            <w:r>
              <w:rPr>
                <w:rFonts w:eastAsiaTheme="minorEastAsia"/>
              </w:rPr>
              <w:t xml:space="preserve"> avec le bâti 0. On note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O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e>
                  </m:acc>
                </m:e>
              </m:d>
            </m:oMath>
            <w:r>
              <w:rPr>
                <w:rFonts w:eastAsiaTheme="minorEastAsia"/>
              </w:rPr>
              <w:t xml:space="preserve"> est lié à </w:t>
            </w:r>
            <m:oMath>
              <m:r>
                <w:rPr>
                  <w:rFonts w:ascii="Cambria Math" w:eastAsiaTheme="minorEastAsia" w:hAnsi="Cambria Math"/>
                </w:rPr>
                <m:t>S</m:t>
              </m:r>
            </m:oMath>
            <w:r>
              <w:rPr>
                <w:rFonts w:eastAsiaTheme="minorEastAsia"/>
              </w:rPr>
              <w:t xml:space="preserve"> de sorte que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z</m:t>
                  </m:r>
                </m:e>
              </m:acc>
              <m:r>
                <w:rPr>
                  <w:rFonts w:ascii="Cambria Math" w:eastAsiaTheme="minorEastAsia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acc>
            </m:oMath>
            <w:r>
              <w:rPr>
                <w:rFonts w:eastAsiaTheme="minorEastAsia"/>
              </w:rPr>
              <w:t xml:space="preserve"> et </w:t>
            </w:r>
            <m:oMath>
              <m:r>
                <w:rPr>
                  <w:rFonts w:ascii="Cambria Math" w:eastAsiaTheme="minorEastAsia" w:hAnsi="Cambria Math"/>
                </w:rPr>
                <m:t>θ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d>
            </m:oMath>
            <w:r>
              <w:rPr>
                <w:rFonts w:eastAsiaTheme="minorEastAsia"/>
              </w:rPr>
              <w:t xml:space="preserve">. </w:t>
            </w:r>
          </w:p>
          <w:p w14:paraId="23AF9E4E" w14:textId="09A58B2D" w:rsidR="00246115" w:rsidRPr="00AC6692" w:rsidRDefault="00246115" w:rsidP="00246115">
            <w:pPr>
              <w:pStyle w:val="Paragraphedeliste"/>
              <w:numPr>
                <w:ilvl w:val="0"/>
                <w:numId w:val="6"/>
              </w:numPr>
            </w:pPr>
            <w:r>
              <w:rPr>
                <w:rFonts w:eastAsiaTheme="minorEastAsia"/>
              </w:rPr>
              <w:t xml:space="preserve">On considère le mouvement de la roue en régime permanent : </w:t>
            </w:r>
            <m:oMath>
              <m:acc>
                <m:accPr>
                  <m:chr m:val="̈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</m:acc>
              <m:r>
                <w:rPr>
                  <w:rFonts w:ascii="Cambria Math" w:eastAsiaTheme="minorEastAsia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0</m:t>
              </m:r>
            </m:oMath>
            <w:r>
              <w:rPr>
                <w:rFonts w:eastAsiaTheme="minorEastAsia"/>
              </w:rPr>
              <w:t>.</w:t>
            </w:r>
          </w:p>
          <w:p w14:paraId="2ED8E270" w14:textId="7714B1EB" w:rsidR="00AC6692" w:rsidRPr="00AC6692" w:rsidRDefault="00AC6692" w:rsidP="00246115">
            <w:pPr>
              <w:pStyle w:val="Paragraphedeliste"/>
              <w:numPr>
                <w:ilvl w:val="0"/>
                <w:numId w:val="6"/>
              </w:numPr>
            </w:pPr>
            <w:r>
              <w:rPr>
                <w:rFonts w:eastAsiaTheme="minorEastAsia"/>
              </w:rPr>
              <w:t xml:space="preserve">On néglige l’effet de la pesanteur. </w:t>
            </w:r>
          </w:p>
          <w:p w14:paraId="6FFA8492" w14:textId="709095D5" w:rsidR="00AC6692" w:rsidRPr="009D25D9" w:rsidRDefault="00AC6692" w:rsidP="00246115">
            <w:pPr>
              <w:pStyle w:val="Paragraphedeliste"/>
              <w:numPr>
                <w:ilvl w:val="0"/>
                <w:numId w:val="6"/>
              </w:numPr>
            </w:pPr>
            <w:r>
              <w:t xml:space="preserve">On pourra prendre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y</m:t>
                  </m:r>
                </m:e>
              </m:acc>
            </m:oMath>
            <w:r>
              <w:rPr>
                <w:rFonts w:eastAsiaTheme="minorEastAsia"/>
              </w:rPr>
              <w:t xml:space="preserve"> dans le sens ascendant. </w:t>
            </w:r>
          </w:p>
          <w:p w14:paraId="2358EA7C" w14:textId="77777777" w:rsidR="00246115" w:rsidRPr="009D25D9" w:rsidRDefault="00246115" w:rsidP="00246115">
            <w:pPr>
              <w:rPr>
                <w:b/>
                <w:i/>
              </w:rPr>
            </w:pPr>
            <w:r w:rsidRPr="009D25D9">
              <w:rPr>
                <w:b/>
                <w:i/>
              </w:rPr>
              <w:t xml:space="preserve">Propriété d’inertie du solide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oMath>
            <w:r>
              <w:rPr>
                <w:rFonts w:eastAsiaTheme="minorEastAsia"/>
                <w:b/>
                <w:i/>
              </w:rPr>
              <w:t> :</w:t>
            </w:r>
            <w:r w:rsidRPr="009D25D9">
              <w:rPr>
                <w:b/>
                <w:i/>
              </w:rPr>
              <w:t xml:space="preserve"> </w:t>
            </w:r>
          </w:p>
          <w:p w14:paraId="252849DA" w14:textId="77777777" w:rsidR="00246115" w:rsidRPr="009D25D9" w:rsidRDefault="00246115" w:rsidP="00246115">
            <w:pPr>
              <w:pStyle w:val="Paragraphedeliste"/>
              <w:numPr>
                <w:ilvl w:val="0"/>
                <w:numId w:val="7"/>
              </w:numPr>
            </w:pPr>
            <w:r>
              <w:t xml:space="preserve">Masse du solide </w:t>
            </w:r>
            <m:oMath>
              <m:r>
                <w:rPr>
                  <w:rFonts w:ascii="Cambria Math" w:hAnsi="Cambria Math"/>
                </w:rPr>
                <m:t xml:space="preserve">m=27,5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kg </m:t>
              </m:r>
            </m:oMath>
            <w:r>
              <w:rPr>
                <w:rFonts w:eastAsiaTheme="minorEastAsia"/>
              </w:rPr>
              <w:t>;</w:t>
            </w:r>
          </w:p>
          <w:p w14:paraId="15A5E985" w14:textId="77777777" w:rsidR="00246115" w:rsidRPr="009D25D9" w:rsidRDefault="00246115" w:rsidP="00246115">
            <w:pPr>
              <w:pStyle w:val="Paragraphedeliste"/>
              <w:numPr>
                <w:ilvl w:val="0"/>
                <w:numId w:val="7"/>
              </w:numPr>
            </w:pPr>
            <w:r>
              <w:t xml:space="preserve">Centre de gravité </w:t>
            </w:r>
            <m:oMath>
              <m:r>
                <w:rPr>
                  <w:rFonts w:ascii="Cambria Math" w:hAnsi="Cambria Math"/>
                </w:rPr>
                <m:t>G</m:t>
              </m:r>
            </m:oMath>
            <w:r>
              <w:rPr>
                <w:rFonts w:eastAsiaTheme="minorEastAsia"/>
              </w:rPr>
              <w:t xml:space="preserve"> tel que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OG</m:t>
                  </m:r>
                </m:e>
              </m:acc>
              <m:r>
                <w:rPr>
                  <w:rFonts w:ascii="Cambria Math" w:eastAsiaTheme="minorEastAsia" w:hAnsi="Cambria Math"/>
                </w:rPr>
                <m:t>=a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eastAsiaTheme="minorEastAsia" w:hAnsi="Cambria Math"/>
                </w:rPr>
                <m:t>+b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eastAsiaTheme="minorEastAsia" w:hAnsi="Cambria Math"/>
                </w:rPr>
                <m:t>+c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acc>
            </m:oMath>
            <w:r>
              <w:rPr>
                <w:rFonts w:eastAsiaTheme="minorEastAsia"/>
              </w:rPr>
              <w:t xml:space="preserve"> avec </w:t>
            </w:r>
            <m:oMath>
              <m:r>
                <w:rPr>
                  <w:rFonts w:ascii="Cambria Math" w:eastAsiaTheme="minorEastAsia" w:hAnsi="Cambria Math"/>
                </w:rPr>
                <m:t>c&gt;0 </m:t>
              </m:r>
            </m:oMath>
            <w:r>
              <w:rPr>
                <w:rFonts w:eastAsiaTheme="minorEastAsia"/>
              </w:rPr>
              <w:t>;</w:t>
            </w:r>
          </w:p>
          <w:p w14:paraId="18FC4512" w14:textId="77777777" w:rsidR="002578B0" w:rsidRDefault="00246115" w:rsidP="002578B0">
            <w:pPr>
              <w:pStyle w:val="Paragraphedeliste"/>
              <w:numPr>
                <w:ilvl w:val="0"/>
                <w:numId w:val="7"/>
              </w:numPr>
            </w:pPr>
            <w:r>
              <w:t xml:space="preserve">Matrice d’inertie en </w:t>
            </w:r>
            <m:oMath>
              <m:r>
                <w:rPr>
                  <w:rFonts w:ascii="Cambria Math" w:hAnsi="Cambria Math"/>
                </w:rPr>
                <m:t>O</m:t>
              </m:r>
            </m:oMath>
            <w:r>
              <w:rPr>
                <w:rFonts w:eastAsiaTheme="minorEastAsia"/>
              </w:rPr>
              <w:t xml:space="preserve"> : </w:t>
            </w:r>
            <m:oMath>
              <m:r>
                <w:rPr>
                  <w:rFonts w:ascii="Cambria Math" w:eastAsiaTheme="minorEastAsia" w:hAnsi="Cambria Math"/>
                </w:rPr>
                <m:t>I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O,S</m:t>
                  </m:r>
                </m:e>
              </m:d>
              <m:r>
                <w:rPr>
                  <w:rFonts w:ascii="Cambria Math" w:eastAsiaTheme="minorEastAsia" w:hAnsi="Cambria Math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A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F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E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F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B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D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E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D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C</m:t>
                            </m:r>
                          </m:e>
                        </m:mr>
                      </m:m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 w:hAnsi="Cambria Math"/>
                        </w:rPr>
                        <m:t>,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 w:hAnsi="Cambria Math"/>
                        </w:rPr>
                        <m:t>,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</m:e>
                  </m:d>
                </m:sub>
              </m:sSub>
            </m:oMath>
            <w:r>
              <w:rPr>
                <w:rFonts w:eastAsiaTheme="minorEastAsia"/>
              </w:rPr>
              <w:t>.</w:t>
            </w:r>
          </w:p>
        </w:tc>
      </w:tr>
    </w:tbl>
    <w:p w14:paraId="144D7DC7" w14:textId="77777777" w:rsidR="001A3482" w:rsidRDefault="001A3482" w:rsidP="001A3482">
      <w:pPr>
        <w:rPr>
          <w:rFonts w:ascii="Times New Roman" w:hAnsi="Times New Roman"/>
        </w:rPr>
      </w:pPr>
    </w:p>
    <w:p w14:paraId="7BDF00E6" w14:textId="77777777" w:rsidR="001A3482" w:rsidRPr="008D6BC2" w:rsidRDefault="008D6BC2" w:rsidP="001A3482">
      <w:pPr>
        <w:rPr>
          <w:b/>
          <w:i/>
        </w:rPr>
      </w:pPr>
      <w:r w:rsidRPr="008D6BC2">
        <w:rPr>
          <w:b/>
          <w:i/>
        </w:rPr>
        <w:t xml:space="preserve">Équations issues de l’application du PFD à la roue S dans la base fixe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e>
            </m:acc>
            <m:r>
              <m:rPr>
                <m:sty m:val="bi"/>
              </m:rP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y</m:t>
                </m:r>
              </m:e>
            </m:acc>
            <m:r>
              <m:rPr>
                <m:sty m:val="bi"/>
              </m:rP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z</m:t>
                </m:r>
              </m:e>
            </m:acc>
          </m:e>
        </m:d>
      </m:oMath>
      <w:r>
        <w:rPr>
          <w:b/>
          <w:i/>
        </w:rPr>
        <w:t>.</w:t>
      </w:r>
    </w:p>
    <w:p w14:paraId="35326DF1" w14:textId="1F5DD90C" w:rsidR="001A3482" w:rsidRDefault="001A3482" w:rsidP="008D6BC2">
      <w:r w:rsidRPr="005C2E0E">
        <w:t>On note</w:t>
      </w:r>
      <w:r w:rsidR="008D6BC2"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O→S</m:t>
                </m:r>
              </m:sub>
            </m:sSub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</m:m>
              </m:e>
            </m:d>
          </m:e>
          <m:sub>
            <m:r>
              <w:rPr>
                <w:rFonts w:ascii="Cambria Math" w:hAnsi="Cambria Math"/>
              </w:rPr>
              <m:t>O,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acc>
              </m:e>
            </m:d>
          </m:sub>
        </m:sSub>
      </m:oMath>
      <w:r w:rsidR="008D6BC2">
        <w:rPr>
          <w:rFonts w:eastAsiaTheme="minorEastAsia"/>
        </w:rPr>
        <w:t xml:space="preserve"> </w:t>
      </w:r>
      <w:r w:rsidRPr="005C2E0E">
        <w:t>le torseur d’inter-efforts d</w:t>
      </w:r>
      <w:r>
        <w:t>ans</w:t>
      </w:r>
      <w:r w:rsidRPr="005C2E0E">
        <w:t xml:space="preserve"> la liaison pivot </w:t>
      </w:r>
      <w:r>
        <w:t xml:space="preserve">de </w:t>
      </w:r>
      <w:r w:rsidRPr="008D6BC2">
        <w:rPr>
          <w:b/>
          <w:i/>
        </w:rPr>
        <w:t>0</w:t>
      </w:r>
      <w:r>
        <w:t xml:space="preserve"> sur </w:t>
      </w:r>
      <w:r w:rsidRPr="008D6BC2">
        <w:rPr>
          <w:b/>
          <w:i/>
        </w:rPr>
        <w:t>S</w:t>
      </w:r>
      <w:r w:rsidRPr="005C2E0E">
        <w:t>.</w:t>
      </w:r>
    </w:p>
    <w:p w14:paraId="6AB09016" w14:textId="77777777" w:rsidR="00593BEF" w:rsidRDefault="00593BEF" w:rsidP="00593BEF"/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593BEF" w14:paraId="7B5BC507" w14:textId="77777777" w:rsidTr="002578B0">
        <w:tc>
          <w:tcPr>
            <w:tcW w:w="10344" w:type="dxa"/>
            <w:shd w:val="clear" w:color="auto" w:fill="F2F2F2" w:themeFill="background1" w:themeFillShade="F2"/>
          </w:tcPr>
          <w:p w14:paraId="12949E85" w14:textId="2587ECF5" w:rsidR="00593BEF" w:rsidRPr="00A55D0F" w:rsidRDefault="00593BEF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>Activité 1</w:t>
            </w:r>
          </w:p>
          <w:p w14:paraId="6A9217D3" w14:textId="77777777" w:rsidR="00B62A76" w:rsidRPr="00B62A76" w:rsidRDefault="00B62A76" w:rsidP="002578B0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Cs/>
              </w:rPr>
              <w:t xml:space="preserve">Réaliser un schéma de principe paramétré. </w:t>
            </w:r>
          </w:p>
          <w:p w14:paraId="01A8ECBF" w14:textId="77777777" w:rsidR="00593BEF" w:rsidRPr="00593BEF" w:rsidRDefault="00593BEF" w:rsidP="002578B0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t>Montrer que :</w:t>
            </w:r>
          </w:p>
          <w:tbl>
            <w:tblPr>
              <w:tblStyle w:val="Grilledutableau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874"/>
              <w:gridCol w:w="3861"/>
            </w:tblGrid>
            <w:tr w:rsidR="00593BEF" w14:paraId="54036CDB" w14:textId="77777777" w:rsidTr="00593BEF">
              <w:trPr>
                <w:jc w:val="center"/>
              </w:trPr>
              <w:tc>
                <w:tcPr>
                  <w:tcW w:w="3874" w:type="dxa"/>
                </w:tcPr>
                <w:p w14:paraId="488F0EDD" w14:textId="30040FB8" w:rsidR="00593BEF" w:rsidRDefault="00593BEF" w:rsidP="00593BEF">
                  <m:oMath>
                    <m:r>
                      <w:rPr>
                        <w:rFonts w:ascii="Cambria Math" w:hAnsi="Cambria Math"/>
                      </w:rPr>
                      <m:t>X=m</m:t>
                    </m:r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+b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e>
                        </m:func>
                      </m:e>
                    </m:d>
                  </m:oMath>
                  <w:r w:rsidR="004C15E5">
                    <w:rPr>
                      <w:rFonts w:eastAsiaTheme="minorEastAsia"/>
                    </w:rPr>
                    <w:t xml:space="preserve"> (1)</w:t>
                  </w:r>
                </w:p>
              </w:tc>
              <w:tc>
                <w:tcPr>
                  <w:tcW w:w="3861" w:type="dxa"/>
                </w:tcPr>
                <w:p w14:paraId="333A05F6" w14:textId="31C29C40" w:rsidR="00593BEF" w:rsidRDefault="00593BEF" w:rsidP="00593BEF">
                  <m:oMathPara>
                    <m:oMath>
                      <m:r>
                        <w:rPr>
                          <w:rFonts w:ascii="Cambria Math" w:hAnsi="Cambria Math"/>
                        </w:rPr>
                        <m:t>L=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D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+E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</m:d>
                      <m:r>
                        <w:rPr>
                          <w:rFonts w:ascii="Cambria Math" w:eastAsiaTheme="minorEastAsia" w:hAnsi="Cambria Math"/>
                        </w:rPr>
                        <m:t xml:space="preserve">    (4)</m:t>
                      </m:r>
                    </m:oMath>
                  </m:oMathPara>
                </w:p>
              </w:tc>
            </w:tr>
            <w:tr w:rsidR="00593BEF" w14:paraId="4888F2A0" w14:textId="77777777" w:rsidTr="00593BEF">
              <w:trPr>
                <w:jc w:val="center"/>
              </w:trPr>
              <w:tc>
                <w:tcPr>
                  <w:tcW w:w="3874" w:type="dxa"/>
                </w:tcPr>
                <w:p w14:paraId="2273FA22" w14:textId="080CF6EA" w:rsidR="00593BEF" w:rsidRDefault="00593BEF" w:rsidP="00593BEF">
                  <m:oMath>
                    <m:r>
                      <w:rPr>
                        <w:rFonts w:ascii="Cambria Math" w:hAnsi="Cambria Math"/>
                      </w:rPr>
                      <m:t>Y=-m</m:t>
                    </m:r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a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</m:oMath>
                  <w:r w:rsidR="004C15E5">
                    <w:rPr>
                      <w:rFonts w:eastAsiaTheme="minorEastAsia"/>
                    </w:rPr>
                    <w:t xml:space="preserve"> (2)</w:t>
                  </w:r>
                </w:p>
              </w:tc>
              <w:tc>
                <w:tcPr>
                  <w:tcW w:w="3861" w:type="dxa"/>
                </w:tcPr>
                <w:p w14:paraId="564FA565" w14:textId="5E51D398" w:rsidR="00593BEF" w:rsidRDefault="00593BEF" w:rsidP="00593BEF">
                  <m:oMathPara>
                    <m:oMath>
                      <m:r>
                        <w:rPr>
                          <w:rFonts w:ascii="Cambria Math" w:hAnsi="Cambria Math"/>
                        </w:rPr>
                        <m:t>M=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-E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</m:d>
                      <m:r>
                        <w:rPr>
                          <w:rFonts w:ascii="Cambria Math" w:hAnsi="Cambria Math"/>
                        </w:rPr>
                        <m:t xml:space="preserve">     </m:t>
                      </m:r>
                      <m:r>
                        <w:rPr>
                          <w:rFonts w:ascii="Cambria Math" w:eastAsiaTheme="minorEastAsia" w:hAnsi="Cambria Math"/>
                        </w:rPr>
                        <m:t>(5)</m:t>
                      </m:r>
                    </m:oMath>
                  </m:oMathPara>
                </w:p>
              </w:tc>
            </w:tr>
            <w:tr w:rsidR="00593BEF" w14:paraId="41C96D0B" w14:textId="77777777" w:rsidTr="00593BEF">
              <w:trPr>
                <w:jc w:val="center"/>
              </w:trPr>
              <w:tc>
                <w:tcPr>
                  <w:tcW w:w="3874" w:type="dxa"/>
                </w:tcPr>
                <w:p w14:paraId="48D0C349" w14:textId="7B8B00C2" w:rsidR="00593BEF" w:rsidRDefault="00593BEF" w:rsidP="00593BEF">
                  <m:oMath>
                    <m:r>
                      <w:rPr>
                        <w:rFonts w:ascii="Cambria Math" w:hAnsi="Cambria Math"/>
                      </w:rPr>
                      <m:t>Z=0</m:t>
                    </m:r>
                  </m:oMath>
                  <w:r w:rsidR="004C15E5">
                    <w:rPr>
                      <w:rFonts w:eastAsiaTheme="minorEastAsia"/>
                    </w:rPr>
                    <w:t xml:space="preserve"> (3)</w:t>
                  </w:r>
                </w:p>
              </w:tc>
              <w:tc>
                <w:tcPr>
                  <w:tcW w:w="3861" w:type="dxa"/>
                </w:tcPr>
                <w:p w14:paraId="0BE09539" w14:textId="314626F0" w:rsidR="00593BEF" w:rsidRDefault="00D542B7" w:rsidP="00593BEF">
                  <m:oMathPara>
                    <m:oMath>
                      <m:r>
                        <w:rPr>
                          <w:rFonts w:ascii="Cambria Math" w:hAnsi="Cambria Math"/>
                        </w:rPr>
                        <m:t>0=0</m:t>
                      </m:r>
                    </m:oMath>
                  </m:oMathPara>
                </w:p>
              </w:tc>
            </w:tr>
          </w:tbl>
          <w:p w14:paraId="4829818C" w14:textId="77777777" w:rsidR="00593BEF" w:rsidRPr="00593BEF" w:rsidRDefault="00593BEF" w:rsidP="00593BEF">
            <w:pPr>
              <w:pStyle w:val="Paragraphedeliste"/>
              <w:numPr>
                <w:ilvl w:val="0"/>
                <w:numId w:val="13"/>
              </w:numPr>
              <w:rPr>
                <w:bCs/>
              </w:rPr>
            </w:pPr>
            <w:r w:rsidRPr="00593BEF">
              <w:rPr>
                <w:bCs/>
              </w:rPr>
              <w:t>Comment traduire (</w:t>
            </w:r>
            <w:r>
              <w:rPr>
                <w:bCs/>
              </w:rPr>
              <w:t>« </w:t>
            </w:r>
            <w:r w:rsidRPr="00593BEF">
              <w:rPr>
                <w:bCs/>
              </w:rPr>
              <w:t>expliquer physiquement</w:t>
            </w:r>
            <w:r>
              <w:rPr>
                <w:bCs/>
              </w:rPr>
              <w:t> »</w:t>
            </w:r>
            <w:r w:rsidRPr="00593BEF">
              <w:rPr>
                <w:bCs/>
              </w:rPr>
              <w:t>) que la roue n’est pas équilibrée ?</w:t>
            </w:r>
          </w:p>
        </w:tc>
      </w:tr>
    </w:tbl>
    <w:p w14:paraId="0AA29056" w14:textId="77777777" w:rsidR="00593BEF" w:rsidRDefault="00593BEF" w:rsidP="00593BEF">
      <w:pPr>
        <w:spacing w:line="240" w:lineRule="auto"/>
      </w:pPr>
    </w:p>
    <w:p w14:paraId="1987F136" w14:textId="77777777" w:rsidR="00B62A76" w:rsidRDefault="00B62A76" w:rsidP="00B62A76">
      <w:pPr>
        <w:pStyle w:val="Titre2"/>
      </w:pPr>
      <w:r>
        <w:t>Equilibrage d’une roue à l’aide deux masses ponctuelles</w:t>
      </w:r>
    </w:p>
    <w:p w14:paraId="0F3D606A" w14:textId="77777777" w:rsidR="00593BEF" w:rsidRDefault="00593BEF" w:rsidP="00593BEF">
      <w:r w:rsidRPr="00C50045">
        <w:t>On souhaite ajouter deux masses ponctuelle (appelées masselottes) fixées au solide S</w:t>
      </w:r>
      <w:r>
        <w:t>,</w:t>
      </w:r>
      <w:r w:rsidRPr="00C50045">
        <w:t xml:space="preserve"> m</w:t>
      </w:r>
      <w:r w:rsidRPr="0066366D">
        <w:rPr>
          <w:vertAlign w:val="subscript"/>
        </w:rPr>
        <w:t>1</w:t>
      </w:r>
      <w:r w:rsidRPr="00C50045">
        <w:t xml:space="preserve"> et m</w:t>
      </w:r>
      <w:r w:rsidRPr="0066366D">
        <w:rPr>
          <w:vertAlign w:val="subscript"/>
        </w:rPr>
        <w:t>2</w:t>
      </w:r>
      <w:r>
        <w:t xml:space="preserve">, de façon à ce que la roue soit équilibrée. </w:t>
      </w:r>
      <w:r w:rsidRPr="00C50045">
        <w:t>On note :</w:t>
      </w:r>
      <w:r>
        <w:t xml:space="preserve"> </w:t>
      </w:r>
    </w:p>
    <w:p w14:paraId="40A87409" w14:textId="77777777" w:rsidR="00593BEF" w:rsidRPr="00C50045" w:rsidRDefault="00376B2C" w:rsidP="00593BEF">
      <w:pPr>
        <w:pStyle w:val="Paragraphedeliste"/>
        <w:numPr>
          <w:ilvl w:val="0"/>
          <w:numId w:val="9"/>
        </w:num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 w:rsidR="00593BEF" w:rsidRPr="00C50045">
        <w:t xml:space="preserve"> les coordonnées de m</w:t>
      </w:r>
      <w:r w:rsidR="00593BEF" w:rsidRPr="002870D6">
        <w:rPr>
          <w:vertAlign w:val="subscript"/>
        </w:rPr>
        <w:t>1</w:t>
      </w:r>
      <w:r w:rsidR="00593BEF" w:rsidRPr="00C50045">
        <w:t xml:space="preserve"> dans le repère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</m:e>
        </m:d>
        <m:r>
          <w:rPr>
            <w:rFonts w:ascii="Cambria Math" w:hAnsi="Cambria Math"/>
          </w:rPr>
          <m:t>;</m:t>
        </m:r>
      </m:oMath>
      <w:r w:rsidR="00593BEF" w:rsidRPr="00C50045">
        <w:t xml:space="preserve"> </w:t>
      </w:r>
    </w:p>
    <w:p w14:paraId="19785995" w14:textId="77777777" w:rsidR="00593BEF" w:rsidRPr="00C50045" w:rsidRDefault="00376B2C" w:rsidP="00593BEF">
      <w:pPr>
        <w:pStyle w:val="Paragraphedeliste"/>
        <w:numPr>
          <w:ilvl w:val="0"/>
          <w:numId w:val="9"/>
        </w:num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="00593BEF" w:rsidRPr="00C50045">
        <w:t xml:space="preserve"> les coordonnées de m</w:t>
      </w:r>
      <w:r w:rsidR="00593BEF">
        <w:rPr>
          <w:vertAlign w:val="subscript"/>
        </w:rPr>
        <w:t>2</w:t>
      </w:r>
      <w:r w:rsidR="00593BEF" w:rsidRPr="00C50045">
        <w:t xml:space="preserve"> dans le repère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</m:e>
        </m:d>
        <m:r>
          <w:rPr>
            <w:rFonts w:ascii="Cambria Math" w:hAnsi="Cambria Math"/>
          </w:rPr>
          <m:t>.</m:t>
        </m:r>
      </m:oMath>
      <w:r w:rsidR="00593BEF" w:rsidRPr="00C50045">
        <w:t xml:space="preserve"> </w:t>
      </w:r>
    </w:p>
    <w:p w14:paraId="39117A94" w14:textId="77777777" w:rsidR="00593BEF" w:rsidRDefault="00593BEF" w:rsidP="00593BEF">
      <w:pPr>
        <w:rPr>
          <w:b/>
        </w:rPr>
      </w:pPr>
      <w:r>
        <w:t>L</w:t>
      </w:r>
      <w:r w:rsidRPr="00C50045">
        <w:t xml:space="preserve">e nouveau centre de gravité de l’ensemble </w:t>
      </w:r>
      <w:r>
        <w:t>{</w:t>
      </w:r>
      <w:r w:rsidRPr="00C50045">
        <w:t>solide S + masselottes</w:t>
      </w:r>
      <w:r>
        <w:t>}</w:t>
      </w:r>
      <w:r w:rsidRPr="00C50045">
        <w:t xml:space="preserve"> </w:t>
      </w:r>
      <w:r>
        <w:t>doit appartenir</w:t>
      </w:r>
      <w:r w:rsidRPr="00C50045">
        <w:t xml:space="preserve"> à l’axe de rotation</w:t>
      </w:r>
      <w:r>
        <w:t> :</w:t>
      </w:r>
      <w:r w:rsidRPr="00C50045">
        <w:t xml:space="preserve"> c’est l’</w:t>
      </w:r>
      <w:r w:rsidRPr="00B51E22">
        <w:rPr>
          <w:b/>
        </w:rPr>
        <w:t>équilibrage statique</w:t>
      </w:r>
      <w:r w:rsidR="00B62A76">
        <w:rPr>
          <w:b/>
        </w:rPr>
        <w:t>.</w:t>
      </w:r>
    </w:p>
    <w:p w14:paraId="6E98443F" w14:textId="77777777" w:rsidR="00B62A76" w:rsidRDefault="00B62A76" w:rsidP="00B62A76"/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B62A76" w14:paraId="5392839A" w14:textId="77777777" w:rsidTr="002578B0">
        <w:tc>
          <w:tcPr>
            <w:tcW w:w="10344" w:type="dxa"/>
            <w:shd w:val="clear" w:color="auto" w:fill="F2F2F2" w:themeFill="background1" w:themeFillShade="F2"/>
          </w:tcPr>
          <w:p w14:paraId="627F25D6" w14:textId="77777777" w:rsidR="00B62A76" w:rsidRPr="00A55D0F" w:rsidRDefault="00B62A76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>Activité 2</w:t>
            </w:r>
          </w:p>
          <w:p w14:paraId="42DB73CF" w14:textId="77777777" w:rsidR="00470F3C" w:rsidRDefault="00470F3C" w:rsidP="00B62A76">
            <w:pPr>
              <w:pStyle w:val="Paragraphedeliste"/>
              <w:numPr>
                <w:ilvl w:val="0"/>
                <w:numId w:val="13"/>
              </w:numPr>
              <w:rPr>
                <w:bCs/>
              </w:rPr>
            </w:pPr>
            <w:r>
              <w:rPr>
                <w:bCs/>
              </w:rPr>
              <w:t>Réaliser un schéma de principe.</w:t>
            </w:r>
          </w:p>
          <w:p w14:paraId="77F6A9B5" w14:textId="77777777" w:rsidR="00B62A76" w:rsidRDefault="00B62A76" w:rsidP="00B62A76">
            <w:pPr>
              <w:pStyle w:val="Paragraphedeliste"/>
              <w:numPr>
                <w:ilvl w:val="0"/>
                <w:numId w:val="13"/>
              </w:numPr>
              <w:rPr>
                <w:bCs/>
              </w:rPr>
            </w:pPr>
            <w:r>
              <w:rPr>
                <w:bCs/>
              </w:rPr>
              <w:t>Montrer que l’équilibrage statique se traduit par les équations suivantes :</w:t>
            </w:r>
          </w:p>
          <w:p w14:paraId="4CD978F8" w14:textId="77777777" w:rsidR="00B62A76" w:rsidRPr="009A41C8" w:rsidRDefault="00376B2C" w:rsidP="00B62A76">
            <w:pPr>
              <w:pStyle w:val="Paragraphedeliste"/>
              <w:numPr>
                <w:ilvl w:val="1"/>
                <w:numId w:val="13"/>
              </w:numPr>
              <w:rPr>
                <w:rFonts w:eastAsiaTheme="minorEastAsia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G</m:t>
                  </m:r>
                </m:e>
              </m:acc>
              <m:r>
                <w:rPr>
                  <w:rFonts w:ascii="Cambria Math" w:hAnsi="Cambria Math"/>
                </w:rPr>
                <m:t>⋅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=0⇒ma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  <w:r w:rsidR="00B62A76"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(a) </m:t>
              </m:r>
            </m:oMath>
            <w:r w:rsidR="00B62A76">
              <w:rPr>
                <w:rFonts w:eastAsiaTheme="minorEastAsia"/>
              </w:rPr>
              <w:t>;</w:t>
            </w:r>
          </w:p>
          <w:p w14:paraId="4E029171" w14:textId="5947ED31" w:rsidR="00B62A76" w:rsidRPr="00B62A76" w:rsidRDefault="00376B2C" w:rsidP="00B62A76">
            <w:pPr>
              <w:pStyle w:val="Paragraphedeliste"/>
              <w:numPr>
                <w:ilvl w:val="1"/>
                <w:numId w:val="13"/>
              </w:num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G</m:t>
                  </m:r>
                </m:e>
              </m:acc>
              <m:r>
                <w:rPr>
                  <w:rFonts w:ascii="Cambria Math" w:hAnsi="Cambria Math"/>
                </w:rPr>
                <m:t>⋅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=0⇒mb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  <w:r w:rsidR="00B62A76">
              <w:rPr>
                <w:rFonts w:eastAsiaTheme="minorEastAsia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d>
              <m:r>
                <w:rPr>
                  <w:rFonts w:ascii="Cambria Math" w:eastAsiaTheme="minorEastAsia" w:hAnsi="Cambria Math"/>
                </w:rPr>
                <m:t>.</m:t>
              </m:r>
            </m:oMath>
          </w:p>
        </w:tc>
      </w:tr>
    </w:tbl>
    <w:p w14:paraId="36CF85D6" w14:textId="77777777" w:rsidR="00B62A76" w:rsidRDefault="00B62A76" w:rsidP="00B62A76">
      <w:pPr>
        <w:spacing w:line="240" w:lineRule="auto"/>
      </w:pPr>
    </w:p>
    <w:p w14:paraId="524E22E1" w14:textId="77777777" w:rsidR="00B62A76" w:rsidRDefault="00593BEF" w:rsidP="00593BEF">
      <w:r>
        <w:t>L</w:t>
      </w:r>
      <w:r w:rsidRPr="00C50045">
        <w:t xml:space="preserve">a matrice d’inertie de l’ensemble </w:t>
      </w:r>
      <w:r>
        <w:t>{</w:t>
      </w:r>
      <w:r w:rsidRPr="00C50045">
        <w:t>solide S + masselottes</w:t>
      </w:r>
      <w:r>
        <w:t>}</w:t>
      </w:r>
      <w:r w:rsidRPr="00C50045">
        <w:t xml:space="preserve"> </w:t>
      </w:r>
      <w:r>
        <w:t xml:space="preserve">doit être </w:t>
      </w:r>
      <w:r w:rsidRPr="00C50045">
        <w:t xml:space="preserve">telle que </w:t>
      </w:r>
      <m:oMath>
        <m:r>
          <w:rPr>
            <w:rFonts w:ascii="Cambria Math" w:hAnsi="Cambria Math"/>
          </w:rPr>
          <m:t>D’=E’=0</m:t>
        </m:r>
      </m:oMath>
      <w:r>
        <w:t xml:space="preserve"> : </w:t>
      </w:r>
      <w:r w:rsidRPr="00C50045">
        <w:t>c’est l’</w:t>
      </w:r>
      <w:r w:rsidRPr="00B51E22">
        <w:rPr>
          <w:b/>
        </w:rPr>
        <w:t>équilibrage dynamique</w:t>
      </w:r>
      <w:r>
        <w:t xml:space="preserve">. </w:t>
      </w:r>
    </w:p>
    <w:p w14:paraId="1A9CFE2A" w14:textId="77777777" w:rsidR="00B62A76" w:rsidRDefault="00B62A76" w:rsidP="00B62A76"/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B62A76" w14:paraId="134B8DD2" w14:textId="77777777" w:rsidTr="002578B0">
        <w:tc>
          <w:tcPr>
            <w:tcW w:w="10344" w:type="dxa"/>
            <w:shd w:val="clear" w:color="auto" w:fill="F2F2F2" w:themeFill="background1" w:themeFillShade="F2"/>
          </w:tcPr>
          <w:p w14:paraId="13CF3E5E" w14:textId="77777777" w:rsidR="00B62A76" w:rsidRPr="00A55D0F" w:rsidRDefault="00B62A76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>Activité 3</w:t>
            </w:r>
          </w:p>
          <w:p w14:paraId="10985CF7" w14:textId="77777777" w:rsidR="00B62A76" w:rsidRDefault="00B62A76" w:rsidP="00B62A76">
            <w:pPr>
              <w:pStyle w:val="Paragraphedeliste"/>
              <w:numPr>
                <w:ilvl w:val="0"/>
                <w:numId w:val="13"/>
              </w:numPr>
              <w:rPr>
                <w:bCs/>
              </w:rPr>
            </w:pPr>
            <w:r>
              <w:rPr>
                <w:bCs/>
              </w:rPr>
              <w:t>Montrer que l’équilibrage dynamique se traduit par les équations suivantes :</w:t>
            </w:r>
          </w:p>
          <w:p w14:paraId="403327C7" w14:textId="77777777" w:rsidR="00B62A76" w:rsidRPr="009A41C8" w:rsidRDefault="00376B2C" w:rsidP="00B62A76">
            <w:pPr>
              <w:pStyle w:val="Paragraphedeliste"/>
              <w:numPr>
                <w:ilvl w:val="1"/>
                <w:numId w:val="13"/>
              </w:num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=D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  <w:r w:rsidR="00B62A76"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(c) </m:t>
              </m:r>
            </m:oMath>
            <w:r w:rsidR="00B62A76">
              <w:rPr>
                <w:rFonts w:eastAsiaTheme="minorEastAsia"/>
              </w:rPr>
              <w:t>;</w:t>
            </w:r>
          </w:p>
          <w:p w14:paraId="0589D20A" w14:textId="77777777" w:rsidR="00B62A76" w:rsidRPr="00B62A76" w:rsidRDefault="00376B2C" w:rsidP="001D6D43">
            <w:pPr>
              <w:pStyle w:val="Paragraphedeliste"/>
              <w:numPr>
                <w:ilvl w:val="1"/>
                <w:numId w:val="13"/>
              </w:num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=E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  <w:r w:rsidR="00B62A76">
              <w:rPr>
                <w:rFonts w:eastAsiaTheme="minorEastAsia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d</m:t>
                  </m:r>
                </m:e>
              </m:d>
              <m:r>
                <w:rPr>
                  <w:rFonts w:ascii="Cambria Math" w:eastAsiaTheme="minorEastAsia" w:hAnsi="Cambria Math"/>
                </w:rPr>
                <m:t>.</m:t>
              </m:r>
            </m:oMath>
          </w:p>
        </w:tc>
      </w:tr>
    </w:tbl>
    <w:p w14:paraId="548C7001" w14:textId="77777777" w:rsidR="00B62A76" w:rsidRDefault="00B62A76" w:rsidP="00B62A76">
      <w:pPr>
        <w:spacing w:line="240" w:lineRule="auto"/>
      </w:pPr>
    </w:p>
    <w:p w14:paraId="2AB1B17A" w14:textId="77777777" w:rsidR="00593BEF" w:rsidRPr="00C50045" w:rsidRDefault="00593BEF" w:rsidP="00593BEF">
      <w:r w:rsidRPr="00C50045">
        <w:t>Ce système de 4 équations possède huit inconnues </w:t>
      </w:r>
      <w:r w:rsidRPr="00DB68C0">
        <w:t>: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et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. </m:t>
        </m:r>
      </m:oMath>
      <w:r>
        <w:t>Il</w:t>
      </w:r>
      <w:r w:rsidRPr="00C50045">
        <w:t xml:space="preserve"> existe donc une infinité de solutions.</w:t>
      </w:r>
    </w:p>
    <w:p w14:paraId="7DF26A5C" w14:textId="77777777" w:rsidR="00593BEF" w:rsidRDefault="00593BEF" w:rsidP="00593BEF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242FB8E" wp14:editId="3EB969D3">
                <wp:simplePos x="0" y="0"/>
                <wp:positionH relativeFrom="column">
                  <wp:posOffset>2549525</wp:posOffset>
                </wp:positionH>
                <wp:positionV relativeFrom="paragraph">
                  <wp:posOffset>814705</wp:posOffset>
                </wp:positionV>
                <wp:extent cx="4085590" cy="929005"/>
                <wp:effectExtent l="0" t="3175" r="2540" b="1270"/>
                <wp:wrapNone/>
                <wp:docPr id="118" name="Zone de texte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85590" cy="9290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E52EA68" w14:textId="77777777" w:rsidR="002578B0" w:rsidRPr="009A41C8" w:rsidRDefault="002578B0" w:rsidP="00593BEF">
                            <w:r w:rsidRPr="00C50045">
                              <w:t>Sur une roue de voiture, il est plus aisé de fixer les masselottes sur le bord extérieur de la jante, de chaque côté de la roue</w:t>
                            </w:r>
                            <w:r>
                              <w:t xml:space="preserve">. </w:t>
                            </w:r>
                            <w:r w:rsidRPr="00C50045">
                              <w:t xml:space="preserve">Donc, les valeurs de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oMath>
                            <w:r w:rsidRPr="00C50045">
                              <w:t xml:space="preserve"> et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C50045">
                              <w:t xml:space="preserve"> sont </w:t>
                            </w:r>
                            <w:r>
                              <w:t>imposée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42FB8E" id="Zone de texte 118" o:spid="_x0000_s1033" type="#_x0000_t202" style="position:absolute;left:0;text-align:left;margin-left:200.75pt;margin-top:64.15pt;width:321.7pt;height:73.1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" filled="f" stroked="f">
                <v:textbox>
                  <w:txbxContent>
                    <w:p w14:paraId="7E52EA68" w14:textId="77777777" w:rsidR="002578B0" w:rsidRPr="009A41C8" w:rsidRDefault="002578B0" w:rsidP="00593BEF">
                      <w:r w:rsidRPr="00C50045">
                        <w:t>Sur une roue de voiture, il est plus aisé de fixer les masselottes sur le bord extérieur de la jante, de chaque côté de la roue</w:t>
                      </w:r>
                      <w:r>
                        <w:t xml:space="preserve">. </w:t>
                      </w:r>
                      <w:r w:rsidRPr="00C50045">
                        <w:t xml:space="preserve">Donc, les valeurs de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oMath>
                      <w:r w:rsidRPr="00C50045">
                        <w:t xml:space="preserve"> et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oMath>
                      <w:r w:rsidRPr="00C50045">
                        <w:t xml:space="preserve"> sont </w:t>
                      </w:r>
                      <w:r>
                        <w:t>imposées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6A1DAB6D" wp14:editId="0F466465">
                <wp:simplePos x="0" y="0"/>
                <wp:positionH relativeFrom="column">
                  <wp:posOffset>1371600</wp:posOffset>
                </wp:positionH>
                <wp:positionV relativeFrom="paragraph">
                  <wp:posOffset>295910</wp:posOffset>
                </wp:positionV>
                <wp:extent cx="2171700" cy="457200"/>
                <wp:effectExtent l="29845" t="8255" r="8255" b="10795"/>
                <wp:wrapNone/>
                <wp:docPr id="115" name="Groupe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1700" cy="457200"/>
                          <a:chOff x="3011" y="11831"/>
                          <a:chExt cx="3420" cy="720"/>
                        </a:xfrm>
                      </wpg:grpSpPr>
                      <wps:wsp>
                        <wps:cNvPr id="116" name="AutoShape 447"/>
                        <wps:cNvSpPr>
                          <a:spLocks/>
                        </wps:cNvSpPr>
                        <wps:spPr bwMode="auto">
                          <a:xfrm>
                            <a:off x="5111" y="11831"/>
                            <a:ext cx="1320" cy="720"/>
                          </a:xfrm>
                          <a:prstGeom prst="borderCallout2">
                            <a:avLst>
                              <a:gd name="adj1" fmla="val 25000"/>
                              <a:gd name="adj2" fmla="val -9093"/>
                              <a:gd name="adj3" fmla="val 25000"/>
                              <a:gd name="adj4" fmla="val -62727"/>
                              <a:gd name="adj5" fmla="val 64583"/>
                              <a:gd name="adj6" fmla="val -11704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</wps:spPr>
                        <wps:txbx>
                          <w:txbxContent>
                            <w:p w14:paraId="2DCAF917" w14:textId="77777777" w:rsidR="002578B0" w:rsidRPr="00E11A0D" w:rsidRDefault="002578B0" w:rsidP="00593BEF">
                              <w:r w:rsidRPr="00E11A0D">
                                <w:t>Bords extérieur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Line 448"/>
                        <wps:cNvCnPr/>
                        <wps:spPr bwMode="auto">
                          <a:xfrm flipH="1">
                            <a:off x="3011" y="12011"/>
                            <a:ext cx="126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A1DAB6D" id="Groupe 115" o:spid="_x0000_s1034" style="position:absolute;left:0;text-align:left;margin-left:108pt;margin-top:23.3pt;width:171pt;height:36pt;z-index:251681792" coordorigin="3011,11831" coordsize="3420,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">
                <v:shapetype id="_x0000_t48" coordsize="21600,21600" o:spt="48" adj="-10080,24300,-3600,4050,-1800,4050" path="m@0@1l@2@3@4@5nfem,l21600,r,21600l,21600xe">
                  <v:stroke joinstyle="miter"/>
                  <v:formulas>
                    <v:f eqn="val #0"/>
                    <v:f eqn="val #1"/>
                    <v:f eqn="val #2"/>
                    <v:f eqn="val #3"/>
                    <v:f eqn="val #4"/>
                    <v:f eqn="val #5"/>
                  </v:formulas>
                  <v:path arrowok="t" o:extrusionok="f" gradientshapeok="t" o:connecttype="custom" o:connectlocs="@0,@1;10800,0;10800,21600;0,10800;21600,10800"/>
                  <v:handles>
                    <v:h position="#0,#1"/>
                    <v:h position="#2,#3"/>
                    <v:h position="#4,#5"/>
                  </v:handles>
                  <o:callout v:ext="edit" on="t"/>
                </v:shapetype>
                <v:shape id="AutoShape 447" o:spid="_x0000_s1035" type="#_x0000_t48" style="position:absolute;left:5111;top:11831;width:13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" adj="-25282,13950,-13549,5400,-1964,5400">
                  <v:stroke startarrow="block"/>
                  <v:textbox>
                    <w:txbxContent>
                      <w:p w14:paraId="2DCAF917" w14:textId="77777777" w:rsidR="002578B0" w:rsidRPr="00E11A0D" w:rsidRDefault="002578B0" w:rsidP="00593BEF">
                        <w:r w:rsidRPr="00E11A0D">
                          <w:t>Bords extérieurs</w:t>
                        </w:r>
                      </w:p>
                    </w:txbxContent>
                  </v:textbox>
                  <o:callout v:ext="edit" minusy="t"/>
                </v:shape>
                <v:line id="Line 448" o:spid="_x0000_s1036" style="position:absolute;flip:x;visibility:visible;mso-wrap-style:square" from="3011,12011" to="4271,121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">
                  <v:stroke endarrow="block"/>
                </v:line>
              </v:group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A862A78" wp14:editId="281804C7">
                <wp:simplePos x="0" y="0"/>
                <wp:positionH relativeFrom="column">
                  <wp:posOffset>2050415</wp:posOffset>
                </wp:positionH>
                <wp:positionV relativeFrom="paragraph">
                  <wp:posOffset>1643380</wp:posOffset>
                </wp:positionV>
                <wp:extent cx="542925" cy="333375"/>
                <wp:effectExtent l="13335" t="12700" r="5715" b="6350"/>
                <wp:wrapNone/>
                <wp:docPr id="114" name="Zone de texte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" cy="333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D752F9F" w14:textId="77777777" w:rsidR="002578B0" w:rsidRPr="00E11A0D" w:rsidRDefault="002578B0" w:rsidP="00593BEF">
                            <w:r w:rsidRPr="00E11A0D">
                              <w:t>Jant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862A78" id="Zone de texte 114" o:spid="_x0000_s1037" type="#_x0000_t202" style="position:absolute;left:0;text-align:left;margin-left:161.45pt;margin-top:129.4pt;width:42.75pt;height:26.2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">
                <v:textbox>
                  <w:txbxContent>
                    <w:p w14:paraId="6D752F9F" w14:textId="77777777" w:rsidR="002578B0" w:rsidRPr="00E11A0D" w:rsidRDefault="002578B0" w:rsidP="00593BEF">
                      <w:r w:rsidRPr="00E11A0D">
                        <w:t>Jant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w:drawing>
          <wp:inline distT="0" distB="0" distL="0" distR="0" wp14:anchorId="3C7C0F33" wp14:editId="7E5FE73F">
            <wp:extent cx="2517775" cy="1995170"/>
            <wp:effectExtent l="0" t="0" r="0" b="5080"/>
            <wp:docPr id="10" name="Image 10" descr="ja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jante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7775" cy="1995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E751D8" w14:textId="77777777" w:rsidR="00593BEF" w:rsidRPr="00C50045" w:rsidRDefault="00593BEF" w:rsidP="00593BEF"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40376648" wp14:editId="285B9E84">
                <wp:simplePos x="0" y="0"/>
                <wp:positionH relativeFrom="column">
                  <wp:posOffset>3491865</wp:posOffset>
                </wp:positionH>
                <wp:positionV relativeFrom="paragraph">
                  <wp:posOffset>280670</wp:posOffset>
                </wp:positionV>
                <wp:extent cx="2781935" cy="1788795"/>
                <wp:effectExtent l="38100" t="0" r="18415" b="20955"/>
                <wp:wrapNone/>
                <wp:docPr id="74" name="Group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81935" cy="1788795"/>
                          <a:chOff x="6350" y="1653"/>
                          <a:chExt cx="4381" cy="2817"/>
                        </a:xfrm>
                      </wpg:grpSpPr>
                      <wpg:grpSp>
                        <wpg:cNvPr id="75" name="Group 469"/>
                        <wpg:cNvGrpSpPr>
                          <a:grpSpLocks/>
                        </wpg:cNvGrpSpPr>
                        <wpg:grpSpPr bwMode="auto">
                          <a:xfrm>
                            <a:off x="6350" y="1653"/>
                            <a:ext cx="3757" cy="2817"/>
                            <a:chOff x="6350" y="1653"/>
                            <a:chExt cx="3757" cy="2817"/>
                          </a:xfrm>
                        </wpg:grpSpPr>
                        <wps:wsp>
                          <wps:cNvPr id="76" name="Oval 470"/>
                          <wps:cNvSpPr>
                            <a:spLocks noChangeArrowheads="1"/>
                          </wps:cNvSpPr>
                          <wps:spPr bwMode="auto">
                            <a:xfrm>
                              <a:off x="8040" y="2460"/>
                              <a:ext cx="740" cy="17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" name="Oval 471"/>
                          <wps:cNvSpPr>
                            <a:spLocks noChangeArrowheads="1"/>
                          </wps:cNvSpPr>
                          <wps:spPr bwMode="auto">
                            <a:xfrm>
                              <a:off x="8500" y="2710"/>
                              <a:ext cx="740" cy="17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" name="Line 472"/>
                          <wps:cNvCnPr/>
                          <wps:spPr bwMode="auto">
                            <a:xfrm>
                              <a:off x="7430" y="2870"/>
                              <a:ext cx="2560" cy="12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" name="Line 473"/>
                          <wps:cNvCnPr/>
                          <wps:spPr bwMode="auto">
                            <a:xfrm flipV="1">
                              <a:off x="7610" y="1820"/>
                              <a:ext cx="0" cy="13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" name="Line 474"/>
                          <wps:cNvCnPr/>
                          <wps:spPr bwMode="auto">
                            <a:xfrm flipH="1">
                              <a:off x="6350" y="2870"/>
                              <a:ext cx="1360" cy="10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" name="Text Box 4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30" y="3593"/>
                              <a:ext cx="177" cy="5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EFCB08" w14:textId="77777777" w:rsidR="002578B0" w:rsidRDefault="00376B2C" w:rsidP="00593BEF"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z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</m:oMath>
                                </m:oMathPara>
                              </w:p>
                              <w:p w14:paraId="514CD842" w14:textId="77777777" w:rsidR="002578B0" w:rsidRDefault="002578B0" w:rsidP="00593BEF"/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82" name="Text Box 4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40" y="1653"/>
                              <a:ext cx="190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025C53" w14:textId="77777777" w:rsidR="002578B0" w:rsidRDefault="00376B2C" w:rsidP="00593BEF"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</m:oMath>
                                </m:oMathPara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06" name="Text Box 4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20" y="3713"/>
                              <a:ext cx="191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EE59DA8" w14:textId="77777777" w:rsidR="002578B0" w:rsidRDefault="00376B2C" w:rsidP="00593BEF"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y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</m:oMath>
                                </m:oMathPara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07" name="Line 478"/>
                          <wps:cNvCnPr/>
                          <wps:spPr bwMode="auto">
                            <a:xfrm flipH="1">
                              <a:off x="8800" y="3510"/>
                              <a:ext cx="50" cy="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" name="Line 479"/>
                          <wps:cNvCnPr/>
                          <wps:spPr bwMode="auto">
                            <a:xfrm flipH="1">
                              <a:off x="8390" y="3300"/>
                              <a:ext cx="50" cy="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9" name="Text Box 4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7" y="3220"/>
                              <a:ext cx="270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B6EFD94" w14:textId="77777777" w:rsidR="002578B0" w:rsidRPr="00C70E70" w:rsidRDefault="002578B0" w:rsidP="00593BEF">
                                <w:pPr>
                                  <w:rPr>
                                    <w:rFonts w:ascii="Times New Roman" w:hAnsi="Times New Roman"/>
                                  </w:rPr>
                                </w:pPr>
                                <w:r w:rsidRPr="00C70E70">
                                  <w:rPr>
                                    <w:rFonts w:ascii="Times New Roman" w:hAnsi="Times New Roman"/>
                                  </w:rPr>
                                  <w:t>z</w:t>
                                </w:r>
                                <w:r w:rsidRPr="00C70E70">
                                  <w:rPr>
                                    <w:rFonts w:ascii="Times New Roman" w:hAnsi="Times New Roman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0" name="Text Box 4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57" y="3010"/>
                              <a:ext cx="27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A6BBAC" w14:textId="77777777" w:rsidR="002578B0" w:rsidRPr="00C70E70" w:rsidRDefault="002578B0" w:rsidP="00593BEF">
                                <w:pPr>
                                  <w:rPr>
                                    <w:rFonts w:ascii="Times New Roman" w:hAnsi="Times New Roman"/>
                                  </w:rPr>
                                </w:pPr>
                                <w:r w:rsidRPr="00C70E70">
                                  <w:rPr>
                                    <w:rFonts w:ascii="Times New Roman" w:hAnsi="Times New Roman"/>
                                  </w:rPr>
                                  <w:t>z</w:t>
                                </w:r>
                                <w:r w:rsidRPr="00C70E70">
                                  <w:rPr>
                                    <w:rFonts w:ascii="Times New Roman" w:hAnsi="Times New Roman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1" name="Text Box 4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77" y="2580"/>
                              <a:ext cx="270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A557D4D" w14:textId="77777777" w:rsidR="002578B0" w:rsidRPr="005103FA" w:rsidRDefault="002578B0" w:rsidP="00593BEF"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12" name="AutoShape 483"/>
                        <wps:cNvSpPr>
                          <a:spLocks/>
                        </wps:cNvSpPr>
                        <wps:spPr bwMode="auto">
                          <a:xfrm>
                            <a:off x="9411" y="1711"/>
                            <a:ext cx="1320" cy="720"/>
                          </a:xfrm>
                          <a:prstGeom prst="borderCallout2">
                            <a:avLst>
                              <a:gd name="adj1" fmla="val 25000"/>
                              <a:gd name="adj2" fmla="val -9093"/>
                              <a:gd name="adj3" fmla="val 25000"/>
                              <a:gd name="adj4" fmla="val -23940"/>
                              <a:gd name="adj5" fmla="val 138194"/>
                              <a:gd name="adj6" fmla="val -3901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</wps:spPr>
                        <wps:txbx>
                          <w:txbxContent>
                            <w:p w14:paraId="62A5D0C1" w14:textId="77777777" w:rsidR="002578B0" w:rsidRPr="00E11A0D" w:rsidRDefault="002578B0" w:rsidP="00593BEF">
                              <w:r w:rsidRPr="00E11A0D">
                                <w:t>Bords extérieur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Line 484"/>
                        <wps:cNvCnPr/>
                        <wps:spPr bwMode="auto">
                          <a:xfrm flipH="1">
                            <a:off x="8371" y="1911"/>
                            <a:ext cx="720" cy="5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0376648" id="Groupe 74" o:spid="_x0000_s1038" style="position:absolute;left:0;text-align:left;margin-left:274.95pt;margin-top:22.1pt;width:219.05pt;height:140.85pt;z-index:251683840" coordorigin="6350,1653" coordsize="4381,28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">
                <v:group id="Group 469" o:spid="_x0000_s1039" style="position:absolute;left:6350;top:1653;width:3757;height:2817" coordorigin="6350,1653" coordsize="3757,28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YQi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">
                  <v:oval id="Oval 470" o:spid="_x0000_s1040" style="position:absolute;left:8040;top:2460;width:740;height:17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"/>
                  <v:oval id="Oval 471" o:spid="_x0000_s1041" style="position:absolute;left:8500;top:2710;width:740;height:17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"/>
                  <v:line id="Line 472" o:spid="_x0000_s1042" style="position:absolute;visibility:visible;mso-wrap-style:square" from="7430,2870" to="9990,4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">
                    <v:stroke endarrow="block"/>
                  </v:line>
                  <v:line id="Line 473" o:spid="_x0000_s1043" style="position:absolute;flip:y;visibility:visible;mso-wrap-style:square" from="7610,1820" to="7610,31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">
                    <v:stroke endarrow="block"/>
                  </v:line>
                  <v:line id="Line 474" o:spid="_x0000_s1044" style="position:absolute;flip:x;visibility:visible;mso-wrap-style:square" from="6350,2870" to="7710,3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">
                    <v:stroke endarrow="block"/>
                  </v:line>
                  <v:shape id="Text Box 475" o:spid="_x0000_s1045" type="#_x0000_t202" style="position:absolute;left:9930;top:3593;width:177;height:5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" stroked="f">
                    <v:textbox style="mso-fit-shape-to-text:t" inset="0,0,0,0">
                      <w:txbxContent>
                        <w:p w14:paraId="73EFCB08" w14:textId="77777777" w:rsidR="002578B0" w:rsidRDefault="00376B2C" w:rsidP="00593BEF"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z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</m:oMath>
                          </m:oMathPara>
                        </w:p>
                        <w:p w14:paraId="514CD842" w14:textId="77777777" w:rsidR="002578B0" w:rsidRDefault="002578B0" w:rsidP="00593BEF"/>
                      </w:txbxContent>
                    </v:textbox>
                  </v:shape>
                  <v:shape id="Text Box 476" o:spid="_x0000_s1046" type="#_x0000_t202" style="position:absolute;left:7740;top:1653;width:190;height:2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" stroked="f">
                    <v:textbox style="mso-fit-shape-to-text:t" inset="0,0,0,0">
                      <w:txbxContent>
                        <w:p w14:paraId="0C025C53" w14:textId="77777777" w:rsidR="002578B0" w:rsidRDefault="00376B2C" w:rsidP="00593BEF"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  <v:shape id="Text Box 477" o:spid="_x0000_s1047" type="#_x0000_t202" style="position:absolute;left:6720;top:3713;width:191;height:2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" stroked="f">
                    <v:textbox style="mso-fit-shape-to-text:t" inset="0,0,0,0">
                      <w:txbxContent>
                        <w:p w14:paraId="7EE59DA8" w14:textId="77777777" w:rsidR="002578B0" w:rsidRDefault="00376B2C" w:rsidP="00593BEF"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  <v:line id="Line 478" o:spid="_x0000_s1048" style="position:absolute;flip:x;visibility:visible;mso-wrap-style:square" from="8800,3510" to="8850,3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"/>
                  <v:line id="Line 479" o:spid="_x0000_s1049" style="position:absolute;flip:x;visibility:visible;mso-wrap-style:square" from="8390,3300" to="8440,3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42nxwAAANw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vxBaeUYm0MtfAAAA//8DAFBLAQItABQABgAIAAAAIQDb4fbL7gAAAIUBAAATAAAAAAAA&#10;AAAAAAAAAAAAAABbQ29udGVudF9UeXBlc10ueG1sUEsBAi0AFAAGAAgAAAAhAFr0LFu/AAAAFQEA&#10;AAsAAAAAAAAAAAAAAAAAHwEAAF9yZWxzLy5yZWxzUEsBAi0AFAAGAAgAAAAhALGrjafHAAAA3AAA&#10;AA8AAAAAAAAAAAAAAAAABwIAAGRycy9kb3ducmV2LnhtbFBLBQYAAAAAAwADALcAAAD7AgAAAAA=&#10;"/>
                  <v:shape id="Text Box 480" o:spid="_x0000_s1050" type="#_x0000_t202" style="position:absolute;left:8817;top:3220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" stroked="f">
                    <v:textbox inset="0,0,0,0">
                      <w:txbxContent>
                        <w:p w14:paraId="6B6EFD94" w14:textId="77777777" w:rsidR="002578B0" w:rsidRPr="00C70E70" w:rsidRDefault="002578B0" w:rsidP="00593BEF">
                          <w:pPr>
                            <w:rPr>
                              <w:rFonts w:ascii="Times New Roman" w:hAnsi="Times New Roman"/>
                            </w:rPr>
                          </w:pPr>
                          <w:r w:rsidRPr="00C70E70">
                            <w:rPr>
                              <w:rFonts w:ascii="Times New Roman" w:hAnsi="Times New Roman"/>
                            </w:rPr>
                            <w:t>z</w:t>
                          </w:r>
                          <w:r w:rsidRPr="00C70E70">
                            <w:rPr>
                              <w:rFonts w:ascii="Times New Roman" w:hAnsi="Times New Roman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481" o:spid="_x0000_s1051" type="#_x0000_t202" style="position:absolute;left:8257;top:3010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" filled="f" stroked="f">
                    <v:textbox inset="0,0,0,0">
                      <w:txbxContent>
                        <w:p w14:paraId="3AA6BBAC" w14:textId="77777777" w:rsidR="002578B0" w:rsidRPr="00C70E70" w:rsidRDefault="002578B0" w:rsidP="00593BEF">
                          <w:pPr>
                            <w:rPr>
                              <w:rFonts w:ascii="Times New Roman" w:hAnsi="Times New Roman"/>
                            </w:rPr>
                          </w:pPr>
                          <w:r w:rsidRPr="00C70E70">
                            <w:rPr>
                              <w:rFonts w:ascii="Times New Roman" w:hAnsi="Times New Roman"/>
                            </w:rPr>
                            <w:t>z</w:t>
                          </w:r>
                          <w:r w:rsidRPr="00C70E70">
                            <w:rPr>
                              <w:rFonts w:ascii="Times New Roman" w:hAnsi="Times New Roman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82" o:spid="_x0000_s1052" type="#_x0000_t202" style="position:absolute;left:7277;top:2580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" stroked="f">
                    <v:textbox inset="0,0,0,0">
                      <w:txbxContent>
                        <w:p w14:paraId="5A557D4D" w14:textId="77777777" w:rsidR="002578B0" w:rsidRPr="005103FA" w:rsidRDefault="002578B0" w:rsidP="00593BEF">
                          <w:r>
                            <w:t>O</w:t>
                          </w:r>
                        </w:p>
                      </w:txbxContent>
                    </v:textbox>
                  </v:shape>
                </v:group>
                <v:shape id="AutoShape 483" o:spid="_x0000_s1053" type="#_x0000_t48" style="position:absolute;left:9411;top:1711;width:13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" adj="-8427,29850,-5171,5400,-1964,5400">
                  <v:stroke startarrow="block"/>
                  <v:textbox>
                    <w:txbxContent>
                      <w:p w14:paraId="62A5D0C1" w14:textId="77777777" w:rsidR="002578B0" w:rsidRPr="00E11A0D" w:rsidRDefault="002578B0" w:rsidP="00593BEF">
                        <w:r w:rsidRPr="00E11A0D">
                          <w:t>Bords extérieurs</w:t>
                        </w:r>
                      </w:p>
                    </w:txbxContent>
                  </v:textbox>
                  <o:callout v:ext="edit" minusy="t"/>
                </v:shape>
                <v:line id="Line 484" o:spid="_x0000_s1054" style="position:absolute;flip:x;visibility:visible;mso-wrap-style:square" from="8371,1911" to="9091,24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">
                  <v:stroke endarrow="block"/>
                </v:line>
              </v:group>
            </w:pict>
          </mc:Fallback>
        </mc:AlternateContent>
      </w: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5DDCF6EF" wp14:editId="00FA0585">
                <wp:simplePos x="0" y="0"/>
                <wp:positionH relativeFrom="column">
                  <wp:posOffset>907415</wp:posOffset>
                </wp:positionH>
                <wp:positionV relativeFrom="paragraph">
                  <wp:posOffset>345440</wp:posOffset>
                </wp:positionV>
                <wp:extent cx="1911350" cy="1552575"/>
                <wp:effectExtent l="0" t="0" r="0" b="28575"/>
                <wp:wrapNone/>
                <wp:docPr id="30" name="Group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11350" cy="1552575"/>
                          <a:chOff x="2280" y="1755"/>
                          <a:chExt cx="3010" cy="2445"/>
                        </a:xfrm>
                      </wpg:grpSpPr>
                      <wps:wsp>
                        <wps:cNvPr id="31" name="Line 457"/>
                        <wps:cNvCnPr/>
                        <wps:spPr bwMode="auto">
                          <a:xfrm>
                            <a:off x="2685" y="3375"/>
                            <a:ext cx="22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458"/>
                        <wps:cNvCnPr/>
                        <wps:spPr bwMode="auto">
                          <a:xfrm flipV="1">
                            <a:off x="3135" y="204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Oval 459"/>
                        <wps:cNvSpPr>
                          <a:spLocks noChangeArrowheads="1"/>
                        </wps:cNvSpPr>
                        <wps:spPr bwMode="auto">
                          <a:xfrm>
                            <a:off x="2280" y="2550"/>
                            <a:ext cx="1680" cy="165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Text Box 460"/>
                        <wps:cNvSpPr txBox="1">
                          <a:spLocks noChangeArrowheads="1"/>
                        </wps:cNvSpPr>
                        <wps:spPr bwMode="auto">
                          <a:xfrm>
                            <a:off x="5100" y="3060"/>
                            <a:ext cx="190" cy="2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75CB21" w14:textId="77777777" w:rsidR="002578B0" w:rsidRDefault="00376B2C" w:rsidP="00593BEF"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7" name="Text Box 461"/>
                        <wps:cNvSpPr txBox="1">
                          <a:spLocks noChangeArrowheads="1"/>
                        </wps:cNvSpPr>
                        <wps:spPr bwMode="auto">
                          <a:xfrm>
                            <a:off x="3300" y="1755"/>
                            <a:ext cx="362" cy="59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8E1F49" w14:textId="77777777" w:rsidR="002578B0" w:rsidRDefault="00376B2C" w:rsidP="00593BEF"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y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8" name="Line 462"/>
                        <wps:cNvCnPr/>
                        <wps:spPr bwMode="auto">
                          <a:xfrm flipV="1">
                            <a:off x="3120" y="2385"/>
                            <a:ext cx="990" cy="9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Text Box 463"/>
                        <wps:cNvSpPr txBox="1">
                          <a:spLocks noChangeArrowheads="1"/>
                        </wps:cNvSpPr>
                        <wps:spPr bwMode="auto">
                          <a:xfrm>
                            <a:off x="3840" y="2655"/>
                            <a:ext cx="315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267744" w14:textId="77777777" w:rsidR="002578B0" w:rsidRPr="00C70E70" w:rsidRDefault="002578B0" w:rsidP="00593BE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C70E70">
                                <w:rPr>
                                  <w:rFonts w:ascii="Times New Roman" w:hAnsi="Times New Roman"/>
                                </w:rPr>
                                <w:t>m</w:t>
                              </w:r>
                              <w:r w:rsidRPr="00C70E70"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" name="Text Box 464"/>
                        <wps:cNvSpPr txBox="1">
                          <a:spLocks noChangeArrowheads="1"/>
                        </wps:cNvSpPr>
                        <wps:spPr bwMode="auto">
                          <a:xfrm>
                            <a:off x="3315" y="2910"/>
                            <a:ext cx="315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FB2752" w14:textId="77777777" w:rsidR="002578B0" w:rsidRPr="00C70E70" w:rsidRDefault="002578B0" w:rsidP="00593BE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C70E70">
                                <w:rPr>
                                  <w:rFonts w:ascii="Times New Roman" w:hAnsi="Times New Roman"/>
                                </w:rPr>
                                <w:t>r</w:t>
                              </w:r>
                              <w:r w:rsidRPr="00C70E70"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" name="Text Box 465"/>
                        <wps:cNvSpPr txBox="1">
                          <a:spLocks noChangeArrowheads="1"/>
                        </wps:cNvSpPr>
                        <wps:spPr bwMode="auto">
                          <a:xfrm>
                            <a:off x="4650" y="2505"/>
                            <a:ext cx="315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363684" w14:textId="77777777" w:rsidR="002578B0" w:rsidRPr="00C70E70" w:rsidRDefault="002578B0" w:rsidP="00593BE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E11A0D">
                                <w:rPr>
                                  <w:rFonts w:ascii="Symbol" w:hAnsi="Symbol"/>
                                </w:rPr>
                                <w:t></w:t>
                              </w:r>
                              <w:r w:rsidRPr="00C70E70"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" name="Freeform 466"/>
                        <wps:cNvSpPr>
                          <a:spLocks/>
                        </wps:cNvSpPr>
                        <wps:spPr bwMode="auto">
                          <a:xfrm>
                            <a:off x="4210" y="2340"/>
                            <a:ext cx="293" cy="1010"/>
                          </a:xfrm>
                          <a:custGeom>
                            <a:avLst/>
                            <a:gdLst>
                              <a:gd name="T0" fmla="*/ 260 w 293"/>
                              <a:gd name="T1" fmla="*/ 1010 h 1010"/>
                              <a:gd name="T2" fmla="*/ 250 w 293"/>
                              <a:gd name="T3" fmla="*/ 480 h 1010"/>
                              <a:gd name="T4" fmla="*/ 0 w 293"/>
                              <a:gd name="T5" fmla="*/ 0 h 10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93" h="1010">
                                <a:moveTo>
                                  <a:pt x="260" y="1010"/>
                                </a:moveTo>
                                <a:cubicBezTo>
                                  <a:pt x="276" y="829"/>
                                  <a:pt x="293" y="648"/>
                                  <a:pt x="250" y="480"/>
                                </a:cubicBezTo>
                                <a:cubicBezTo>
                                  <a:pt x="207" y="312"/>
                                  <a:pt x="42" y="80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Line 467"/>
                        <wps:cNvCnPr/>
                        <wps:spPr bwMode="auto">
                          <a:xfrm>
                            <a:off x="3670" y="2700"/>
                            <a:ext cx="30" cy="1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DDCF6EF" id="Groupe 30" o:spid="_x0000_s1055" style="position:absolute;left:0;text-align:left;margin-left:71.45pt;margin-top:27.2pt;width:150.5pt;height:122.25pt;z-index:251682816" coordorigin="2280,1755" coordsize="3010,2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">
                <v:line id="Line 457" o:spid="_x0000_s1056" style="position:absolute;visibility:visible;mso-wrap-style:square" from="2685,3375" to="4935,3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">
                  <v:stroke endarrow="block"/>
                </v:line>
                <v:line id="Line 458" o:spid="_x0000_s1057" style="position:absolute;flip:y;visibility:visible;mso-wrap-style:square" from="3135,2040" to="3135,3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">
                  <v:stroke endarrow="block"/>
                </v:line>
                <v:oval id="Oval 459" o:spid="_x0000_s1058" style="position:absolute;left:2280;top:2550;width:1680;height:16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" filled="f"/>
                <v:shape id="Text Box 460" o:spid="_x0000_s1059" type="#_x0000_t202" style="position:absolute;left:5100;top:3060;width:190;height:2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" stroked="f">
                  <v:textbox style="mso-fit-shape-to-text:t" inset="0,0,0,0">
                    <w:txbxContent>
                      <w:p w14:paraId="3D75CB21" w14:textId="77777777" w:rsidR="002578B0" w:rsidRDefault="00376B2C" w:rsidP="00593BEF"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Text Box 461" o:spid="_x0000_s1060" type="#_x0000_t202" style="position:absolute;left:3300;top:1755;width:362;height:5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" stroked="f">
                  <v:textbox inset="0,0,0,0">
                    <w:txbxContent>
                      <w:p w14:paraId="418E1F49" w14:textId="77777777" w:rsidR="002578B0" w:rsidRDefault="00376B2C" w:rsidP="00593BEF"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y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line id="Line 462" o:spid="_x0000_s1061" style="position:absolute;flip:y;visibility:visible;mso-wrap-style:square" from="3120,2385" to="4110,3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">
                  <v:stroke dashstyle="longDashDot"/>
                </v:line>
                <v:shape id="Text Box 463" o:spid="_x0000_s1062" type="#_x0000_t202" style="position:absolute;left:3840;top:2655;width:315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" stroked="f">
                  <v:textbox inset="0,0,0,0">
                    <w:txbxContent>
                      <w:p w14:paraId="7E267744" w14:textId="77777777" w:rsidR="002578B0" w:rsidRPr="00C70E70" w:rsidRDefault="002578B0" w:rsidP="00593BEF">
                        <w:pPr>
                          <w:rPr>
                            <w:rFonts w:ascii="Times New Roman" w:hAnsi="Times New Roman"/>
                          </w:rPr>
                        </w:pPr>
                        <w:r w:rsidRPr="00C70E70">
                          <w:rPr>
                            <w:rFonts w:ascii="Times New Roman" w:hAnsi="Times New Roman"/>
                          </w:rPr>
                          <w:t>m</w:t>
                        </w:r>
                        <w:r w:rsidRPr="00C70E70">
                          <w:rPr>
                            <w:rFonts w:ascii="Times New Roman" w:hAnsi="Times New Roman"/>
                            <w:vertAlign w:val="subscript"/>
                          </w:rPr>
                          <w:t>i</w:t>
                        </w:r>
                      </w:p>
                    </w:txbxContent>
                  </v:textbox>
                </v:shape>
                <v:shape id="Text Box 464" o:spid="_x0000_s1063" type="#_x0000_t202" style="position:absolute;left:3315;top:2910;width:315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" stroked="f">
                  <v:textbox inset="0,0,0,0">
                    <w:txbxContent>
                      <w:p w14:paraId="1FFB2752" w14:textId="77777777" w:rsidR="002578B0" w:rsidRPr="00C70E70" w:rsidRDefault="002578B0" w:rsidP="00593BEF">
                        <w:pPr>
                          <w:rPr>
                            <w:rFonts w:ascii="Times New Roman" w:hAnsi="Times New Roman"/>
                          </w:rPr>
                        </w:pPr>
                        <w:r w:rsidRPr="00C70E70">
                          <w:rPr>
                            <w:rFonts w:ascii="Times New Roman" w:hAnsi="Times New Roman"/>
                          </w:rPr>
                          <w:t>r</w:t>
                        </w:r>
                        <w:r w:rsidRPr="00C70E70">
                          <w:rPr>
                            <w:rFonts w:ascii="Times New Roman" w:hAnsi="Times New Roman"/>
                            <w:vertAlign w:val="subscript"/>
                          </w:rPr>
                          <w:t>i</w:t>
                        </w:r>
                      </w:p>
                    </w:txbxContent>
                  </v:textbox>
                </v:shape>
                <v:shape id="Text Box 465" o:spid="_x0000_s1064" type="#_x0000_t202" style="position:absolute;left:4650;top:2505;width:315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" stroked="f">
                  <v:textbox inset="0,0,0,0">
                    <w:txbxContent>
                      <w:p w14:paraId="4E363684" w14:textId="77777777" w:rsidR="002578B0" w:rsidRPr="00C70E70" w:rsidRDefault="002578B0" w:rsidP="00593BEF">
                        <w:pPr>
                          <w:rPr>
                            <w:rFonts w:ascii="Times New Roman" w:hAnsi="Times New Roman"/>
                          </w:rPr>
                        </w:pPr>
                        <w:r w:rsidRPr="00E11A0D">
                          <w:rPr>
                            <w:rFonts w:ascii="Symbol" w:hAnsi="Symbol"/>
                          </w:rPr>
                          <w:t></w:t>
                        </w:r>
                        <w:r w:rsidRPr="00C70E70">
                          <w:rPr>
                            <w:rFonts w:ascii="Times New Roman" w:hAnsi="Times New Roman"/>
                            <w:vertAlign w:val="subscript"/>
                          </w:rPr>
                          <w:t>i</w:t>
                        </w:r>
                      </w:p>
                    </w:txbxContent>
                  </v:textbox>
                </v:shape>
                <v:shape id="Freeform 466" o:spid="_x0000_s1065" style="position:absolute;left:4210;top:2340;width:293;height:1010;visibility:visible;mso-wrap-style:square;v-text-anchor:top" coordsize="293,10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" path="m260,1010c276,829,293,648,250,480,207,312,42,80,,e" filled="f">
                  <v:stroke endarrow="block"/>
                  <v:path arrowok="t" o:connecttype="custom" o:connectlocs="260,1010;250,480;0,0" o:connectangles="0,0,0"/>
                </v:shape>
                <v:line id="Line 467" o:spid="_x0000_s1066" style="position:absolute;visibility:visible;mso-wrap-style:square" from="3670,2700" to="3700,2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HBfxgAAANs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VPM/j/En+AXP4BAAD//wMAUEsBAi0AFAAGAAgAAAAhANvh9svuAAAAhQEAABMAAAAAAAAA&#10;AAAAAAAAAAAAAFtDb250ZW50X1R5cGVzXS54bWxQSwECLQAUAAYACAAAACEAWvQsW78AAAAVAQAA&#10;CwAAAAAAAAAAAAAAAAAfAQAAX3JlbHMvLnJlbHNQSwECLQAUAAYACAAAACEAlixwX8YAAADbAAAA&#10;DwAAAAAAAAAAAAAAAAAHAgAAZHJzL2Rvd25yZXYueG1sUEsFBgAAAAADAAMAtwAAAPoCAAAAAA==&#10;"/>
              </v:group>
            </w:pict>
          </mc:Fallback>
        </mc:AlternateContent>
      </w:r>
      <w:r>
        <w:t>On r</w:t>
      </w:r>
      <w:r w:rsidRPr="00C50045">
        <w:t>empl</w:t>
      </w:r>
      <w:r>
        <w:t>ace</w:t>
      </w:r>
      <w:r w:rsidRPr="00C50045">
        <w:t xml:space="preserve"> les coordonnées cartésiennes </w:t>
      </w:r>
      <w:r w:rsidRPr="00E11A0D">
        <w:rPr>
          <w:position w:val="-12"/>
        </w:rPr>
        <w:object w:dxaOrig="960" w:dyaOrig="360" w14:anchorId="12B278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5pt;height:18.55pt" o:ole="" fillcolor="window">
            <v:imagedata r:id="rId16" o:title=""/>
          </v:shape>
          <o:OLEObject Type="Embed" ProgID="Equation.DSMT4" ShapeID="_x0000_i1025" DrawAspect="Content" ObjectID="_1705556427" r:id="rId17"/>
        </w:object>
      </w:r>
      <w:r w:rsidRPr="00C50045">
        <w:t xml:space="preserve"> de la masselotte i par ses coordonnées cylindriques </w:t>
      </w:r>
      <w:r w:rsidRPr="00E11A0D">
        <w:rPr>
          <w:position w:val="-12"/>
        </w:rPr>
        <w:object w:dxaOrig="900" w:dyaOrig="360" w14:anchorId="63D37CF1">
          <v:shape id="_x0000_i1026" type="#_x0000_t75" style="width:44.9pt;height:18.55pt" o:ole="" fillcolor="window">
            <v:imagedata r:id="rId18" o:title=""/>
          </v:shape>
          <o:OLEObject Type="Embed" ProgID="Equation.DSMT4" ShapeID="_x0000_i1026" DrawAspect="Content" ObjectID="_1705556428" r:id="rId19"/>
        </w:object>
      </w:r>
      <w:r>
        <w:t> :</w:t>
      </w:r>
    </w:p>
    <w:p w14:paraId="603BA036" w14:textId="77777777" w:rsidR="00593BEF" w:rsidRPr="00C50045" w:rsidRDefault="00593BEF" w:rsidP="00593BEF"/>
    <w:p w14:paraId="6A7E222A" w14:textId="77777777" w:rsidR="00593BEF" w:rsidRPr="00C50045" w:rsidRDefault="00593BEF" w:rsidP="00593BEF"/>
    <w:p w14:paraId="03F18A57" w14:textId="77777777" w:rsidR="00593BEF" w:rsidRPr="00C50045" w:rsidRDefault="00593BEF" w:rsidP="00593BEF"/>
    <w:p w14:paraId="6454E05A" w14:textId="77777777" w:rsidR="00593BEF" w:rsidRPr="00C50045" w:rsidRDefault="00593BEF" w:rsidP="00593BEF"/>
    <w:p w14:paraId="272FD81B" w14:textId="77777777" w:rsidR="00593BEF" w:rsidRPr="00C50045" w:rsidRDefault="00593BEF" w:rsidP="00593BEF"/>
    <w:p w14:paraId="71823D80" w14:textId="77777777" w:rsidR="00593BEF" w:rsidRPr="00C50045" w:rsidRDefault="00593BEF" w:rsidP="00593BEF"/>
    <w:p w14:paraId="2C7E5275" w14:textId="77777777" w:rsidR="00593BEF" w:rsidRPr="00C50045" w:rsidRDefault="00593BEF" w:rsidP="00593BEF"/>
    <w:p w14:paraId="052E2F32" w14:textId="77777777" w:rsidR="00593BEF" w:rsidRPr="00C50045" w:rsidRDefault="00593BEF" w:rsidP="00593BEF"/>
    <w:p w14:paraId="57D538BA" w14:textId="77777777" w:rsidR="00593BEF" w:rsidRPr="00C50045" w:rsidRDefault="00593BEF" w:rsidP="00593BEF"/>
    <w:p w14:paraId="29EE0DD0" w14:textId="77777777" w:rsidR="00593BEF" w:rsidRPr="00C50045" w:rsidRDefault="00593BEF" w:rsidP="00593BEF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4864" behindDoc="1" locked="0" layoutInCell="1" allowOverlap="1" wp14:anchorId="436D19E8" wp14:editId="4B87AE1A">
                <wp:simplePos x="0" y="0"/>
                <wp:positionH relativeFrom="column">
                  <wp:posOffset>3488055</wp:posOffset>
                </wp:positionH>
                <wp:positionV relativeFrom="paragraph">
                  <wp:posOffset>129540</wp:posOffset>
                </wp:positionV>
                <wp:extent cx="1382395" cy="809625"/>
                <wp:effectExtent l="0" t="0" r="27305" b="28575"/>
                <wp:wrapTight wrapText="bothSides">
                  <wp:wrapPolygon edited="0">
                    <wp:start x="0" y="0"/>
                    <wp:lineTo x="0" y="21854"/>
                    <wp:lineTo x="21729" y="21854"/>
                    <wp:lineTo x="21729" y="0"/>
                    <wp:lineTo x="0" y="0"/>
                  </wp:wrapPolygon>
                </wp:wrapTight>
                <wp:docPr id="29" name="Zone de text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2395" cy="809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D8D1B5" w14:textId="77777777" w:rsidR="002578B0" w:rsidRPr="00E11A0D" w:rsidRDefault="002578B0" w:rsidP="00593BEF">
                            <w:r w:rsidRPr="00E11A0D">
                              <w:t>Sur la roue étudiée :</w:t>
                            </w:r>
                          </w:p>
                          <w:p w14:paraId="69F1B164" w14:textId="77777777" w:rsidR="002578B0" w:rsidRPr="00E11A0D" w:rsidRDefault="002578B0" w:rsidP="00593BEF">
                            <w:r w:rsidRPr="00E11A0D">
                              <w:t>r</w:t>
                            </w:r>
                            <w:r w:rsidRPr="00E11A0D">
                              <w:rPr>
                                <w:vertAlign w:val="subscript"/>
                              </w:rPr>
                              <w:t>1</w:t>
                            </w:r>
                            <w:r w:rsidRPr="00E11A0D">
                              <w:t xml:space="preserve"> = r</w:t>
                            </w:r>
                            <w:r w:rsidRPr="00E11A0D">
                              <w:rPr>
                                <w:vertAlign w:val="subscript"/>
                              </w:rPr>
                              <w:t>2</w:t>
                            </w:r>
                            <w:r w:rsidRPr="00E11A0D">
                              <w:t xml:space="preserve"> = 0,29 m</w:t>
                            </w:r>
                          </w:p>
                          <w:p w14:paraId="782F42B5" w14:textId="77777777" w:rsidR="002578B0" w:rsidRPr="00E11A0D" w:rsidRDefault="002578B0" w:rsidP="00593BEF">
                            <w:r w:rsidRPr="00E11A0D">
                              <w:t>z</w:t>
                            </w:r>
                            <w:r w:rsidRPr="00E11A0D">
                              <w:rPr>
                                <w:vertAlign w:val="subscript"/>
                              </w:rPr>
                              <w:t>1</w:t>
                            </w:r>
                            <w:r w:rsidRPr="00E11A0D">
                              <w:t xml:space="preserve"> = 0,1 m</w:t>
                            </w:r>
                          </w:p>
                          <w:p w14:paraId="481F23D9" w14:textId="77777777" w:rsidR="002578B0" w:rsidRPr="00E11A0D" w:rsidRDefault="002578B0" w:rsidP="00593BEF">
                            <w:r w:rsidRPr="00E11A0D">
                              <w:t>z</w:t>
                            </w:r>
                            <w:r w:rsidRPr="00E11A0D">
                              <w:rPr>
                                <w:vertAlign w:val="subscript"/>
                              </w:rPr>
                              <w:t>2</w:t>
                            </w:r>
                            <w:r w:rsidRPr="00E11A0D">
                              <w:t xml:space="preserve"> = 0,4 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6D19E8" id="Zone de texte 29" o:spid="_x0000_s1067" type="#_x0000_t202" style="position:absolute;left:0;text-align:left;margin-left:274.65pt;margin-top:10.2pt;width:108.85pt;height:63.75pt;z-index:-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">
                <v:textbox>
                  <w:txbxContent>
                    <w:p w14:paraId="05D8D1B5" w14:textId="77777777" w:rsidR="002578B0" w:rsidRPr="00E11A0D" w:rsidRDefault="002578B0" w:rsidP="00593BEF">
                      <w:r w:rsidRPr="00E11A0D">
                        <w:t>Sur la roue étudiée :</w:t>
                      </w:r>
                    </w:p>
                    <w:p w14:paraId="69F1B164" w14:textId="77777777" w:rsidR="002578B0" w:rsidRPr="00E11A0D" w:rsidRDefault="002578B0" w:rsidP="00593BEF">
                      <w:r w:rsidRPr="00E11A0D">
                        <w:t>r</w:t>
                      </w:r>
                      <w:r w:rsidRPr="00E11A0D">
                        <w:rPr>
                          <w:vertAlign w:val="subscript"/>
                        </w:rPr>
                        <w:t>1</w:t>
                      </w:r>
                      <w:r w:rsidRPr="00E11A0D">
                        <w:t xml:space="preserve"> = r</w:t>
                      </w:r>
                      <w:r w:rsidRPr="00E11A0D">
                        <w:rPr>
                          <w:vertAlign w:val="subscript"/>
                        </w:rPr>
                        <w:t>2</w:t>
                      </w:r>
                      <w:r w:rsidRPr="00E11A0D">
                        <w:t xml:space="preserve"> = 0,29 m</w:t>
                      </w:r>
                    </w:p>
                    <w:p w14:paraId="782F42B5" w14:textId="77777777" w:rsidR="002578B0" w:rsidRPr="00E11A0D" w:rsidRDefault="002578B0" w:rsidP="00593BEF">
                      <w:r w:rsidRPr="00E11A0D">
                        <w:t>z</w:t>
                      </w:r>
                      <w:r w:rsidRPr="00E11A0D">
                        <w:rPr>
                          <w:vertAlign w:val="subscript"/>
                        </w:rPr>
                        <w:t>1</w:t>
                      </w:r>
                      <w:r w:rsidRPr="00E11A0D">
                        <w:t xml:space="preserve"> = 0,1 m</w:t>
                      </w:r>
                    </w:p>
                    <w:p w14:paraId="481F23D9" w14:textId="77777777" w:rsidR="002578B0" w:rsidRPr="00E11A0D" w:rsidRDefault="002578B0" w:rsidP="00593BEF">
                      <w:r w:rsidRPr="00E11A0D">
                        <w:t>z</w:t>
                      </w:r>
                      <w:r w:rsidRPr="00E11A0D">
                        <w:rPr>
                          <w:vertAlign w:val="subscript"/>
                        </w:rPr>
                        <w:t>2</w:t>
                      </w:r>
                      <w:r w:rsidRPr="00E11A0D">
                        <w:t xml:space="preserve"> = 0,4 m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t>L</w:t>
      </w:r>
      <w:r w:rsidRPr="00C50045">
        <w:t xml:space="preserve">es valeurs de </w:t>
      </w:r>
      <w:r w:rsidRPr="00E11A0D">
        <w:rPr>
          <w:position w:val="-12"/>
        </w:rPr>
        <w:object w:dxaOrig="200" w:dyaOrig="360" w14:anchorId="2F2EE69A">
          <v:shape id="_x0000_i1027" type="#_x0000_t75" style="width:10pt;height:18.55pt" o:ole="" fillcolor="window">
            <v:imagedata r:id="rId20" o:title=""/>
          </v:shape>
          <o:OLEObject Type="Embed" ProgID="Equation.DSMT4" ShapeID="_x0000_i1027" DrawAspect="Content" ObjectID="_1705556429" r:id="rId21"/>
        </w:object>
      </w:r>
      <w:r w:rsidRPr="00C50045">
        <w:t xml:space="preserve"> et </w:t>
      </w:r>
      <w:r w:rsidRPr="00E11A0D">
        <w:rPr>
          <w:position w:val="-12"/>
        </w:rPr>
        <w:object w:dxaOrig="220" w:dyaOrig="360" w14:anchorId="35515C8A">
          <v:shape id="_x0000_i1028" type="#_x0000_t75" style="width:11.4pt;height:18.55pt" o:ole="" fillcolor="window">
            <v:imagedata r:id="rId22" o:title=""/>
          </v:shape>
          <o:OLEObject Type="Embed" ProgID="Equation.DSMT4" ShapeID="_x0000_i1028" DrawAspect="Content" ObjectID="_1705556430" r:id="rId23"/>
        </w:object>
      </w:r>
      <w:r w:rsidRPr="00C50045">
        <w:t xml:space="preserve"> sont </w:t>
      </w:r>
      <w:r>
        <w:t>donc imposé</w:t>
      </w:r>
      <w:r w:rsidRPr="00C50045">
        <w:t>es.</w:t>
      </w:r>
    </w:p>
    <w:p w14:paraId="2C94C107" w14:textId="77777777" w:rsidR="00593BEF" w:rsidRPr="00C50045" w:rsidRDefault="00593BEF" w:rsidP="00593BEF">
      <w:r w:rsidRPr="00C50045">
        <w:t>Ainsi les quatre inconnues sont m</w:t>
      </w:r>
      <w:r w:rsidRPr="00E11A0D">
        <w:rPr>
          <w:vertAlign w:val="subscript"/>
        </w:rPr>
        <w:t>1</w:t>
      </w:r>
      <w:r w:rsidRPr="00C50045">
        <w:t>, m</w:t>
      </w:r>
      <w:r w:rsidRPr="00E11A0D">
        <w:rPr>
          <w:vertAlign w:val="subscript"/>
        </w:rPr>
        <w:t>2</w:t>
      </w:r>
      <w:r w:rsidRPr="00C50045">
        <w:t xml:space="preserve">, </w:t>
      </w:r>
      <w:r w:rsidRPr="00E11A0D">
        <w:rPr>
          <w:position w:val="-12"/>
        </w:rPr>
        <w:object w:dxaOrig="240" w:dyaOrig="360" w14:anchorId="0D57F5A0">
          <v:shape id="_x0000_i1029" type="#_x0000_t75" style="width:12.85pt;height:18.55pt" o:ole="" fillcolor="window">
            <v:imagedata r:id="rId24" o:title=""/>
          </v:shape>
          <o:OLEObject Type="Embed" ProgID="Equation.DSMT4" ShapeID="_x0000_i1029" DrawAspect="Content" ObjectID="_1705556431" r:id="rId25"/>
        </w:object>
      </w:r>
      <w:r w:rsidRPr="00C50045">
        <w:t xml:space="preserve"> et </w:t>
      </w:r>
      <w:r w:rsidRPr="00E11A0D">
        <w:rPr>
          <w:position w:val="-12"/>
        </w:rPr>
        <w:object w:dxaOrig="260" w:dyaOrig="360" w14:anchorId="0276A64A">
          <v:shape id="_x0000_i1030" type="#_x0000_t75" style="width:12.85pt;height:18.55pt" o:ole="" fillcolor="window">
            <v:imagedata r:id="rId26" o:title=""/>
          </v:shape>
          <o:OLEObject Type="Embed" ProgID="Equation.DSMT4" ShapeID="_x0000_i1030" DrawAspect="Content" ObjectID="_1705556432" r:id="rId27"/>
        </w:object>
      </w:r>
      <w:r>
        <w:t>.</w:t>
      </w:r>
    </w:p>
    <w:p w14:paraId="61BDE290" w14:textId="77777777" w:rsidR="00593BEF" w:rsidRPr="00C50045" w:rsidRDefault="00593BEF" w:rsidP="00593BEF"/>
    <w:p w14:paraId="4CA990EB" w14:textId="77777777" w:rsidR="00593BEF" w:rsidRDefault="00593BEF" w:rsidP="00593BEF"/>
    <w:p w14:paraId="202962B6" w14:textId="77777777" w:rsidR="00593BEF" w:rsidRDefault="00593BEF" w:rsidP="00593BEF"/>
    <w:p w14:paraId="6EBCA3B3" w14:textId="77777777" w:rsidR="00B62A76" w:rsidRDefault="00B62A76" w:rsidP="00B62A76"/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B62A76" w14:paraId="02050D09" w14:textId="77777777" w:rsidTr="002578B0">
        <w:tc>
          <w:tcPr>
            <w:tcW w:w="10344" w:type="dxa"/>
            <w:shd w:val="clear" w:color="auto" w:fill="F2F2F2" w:themeFill="background1" w:themeFillShade="F2"/>
          </w:tcPr>
          <w:p w14:paraId="55E10416" w14:textId="77777777" w:rsidR="00B62A76" w:rsidRPr="00A55D0F" w:rsidRDefault="00B62A76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>Activité 4</w:t>
            </w:r>
          </w:p>
          <w:p w14:paraId="346695C9" w14:textId="77777777" w:rsidR="00B62A76" w:rsidRPr="00B62A76" w:rsidRDefault="00B62A76" w:rsidP="00B62A76">
            <w:pPr>
              <w:pStyle w:val="Paragraphedeliste"/>
              <w:numPr>
                <w:ilvl w:val="0"/>
                <w:numId w:val="13"/>
              </w:numPr>
            </w:pPr>
            <w:r>
              <w:rPr>
                <w:bCs/>
              </w:rPr>
              <w:t xml:space="preserve">Résoudre le système d’équations et montrer que </w:t>
            </w:r>
          </w:p>
          <w:tbl>
            <w:tblPr>
              <w:tblStyle w:val="Grilledutableau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447"/>
              <w:gridCol w:w="2503"/>
              <w:gridCol w:w="2503"/>
              <w:gridCol w:w="2525"/>
            </w:tblGrid>
            <w:tr w:rsidR="00B62A76" w14:paraId="1784AE40" w14:textId="77777777" w:rsidTr="002578B0">
              <w:tc>
                <w:tcPr>
                  <w:tcW w:w="2586" w:type="dxa"/>
                </w:tcPr>
                <w:p w14:paraId="5E8D1908" w14:textId="77777777" w:rsidR="00B62A76" w:rsidRDefault="00376B2C" w:rsidP="00B62A76">
                  <m:oMathPara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func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-D+mb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-E+ma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w:p>
              </w:tc>
              <w:tc>
                <w:tcPr>
                  <w:tcW w:w="2586" w:type="dxa"/>
                </w:tcPr>
                <w:p w14:paraId="66064004" w14:textId="77777777" w:rsidR="00B62A76" w:rsidRDefault="00376B2C" w:rsidP="00B62A76">
                  <m:oMathPara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e>
                      </m:func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mb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func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ma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func>
                        </m:den>
                      </m:f>
                    </m:oMath>
                  </m:oMathPara>
                </w:p>
              </w:tc>
              <w:tc>
                <w:tcPr>
                  <w:tcW w:w="2586" w:type="dxa"/>
                </w:tcPr>
                <w:p w14:paraId="18D2B9D0" w14:textId="77777777" w:rsidR="00B62A76" w:rsidRDefault="00376B2C" w:rsidP="00B62A76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D-mb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func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w:p>
              </w:tc>
              <w:tc>
                <w:tcPr>
                  <w:tcW w:w="2586" w:type="dxa"/>
                </w:tcPr>
                <w:p w14:paraId="672F2AAA" w14:textId="77777777" w:rsidR="00B62A76" w:rsidRDefault="00376B2C" w:rsidP="00B62A76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ma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func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func>
                        </m:den>
                      </m:f>
                    </m:oMath>
                  </m:oMathPara>
                </w:p>
              </w:tc>
            </w:tr>
          </w:tbl>
          <w:p w14:paraId="581D95B4" w14:textId="77777777" w:rsidR="00B62A76" w:rsidRPr="00B62A76" w:rsidRDefault="00B62A76" w:rsidP="00B62A76"/>
        </w:tc>
      </w:tr>
    </w:tbl>
    <w:p w14:paraId="16D1C24D" w14:textId="77777777" w:rsidR="00B62A76" w:rsidRDefault="00B62A76" w:rsidP="00B62A76">
      <w:pPr>
        <w:spacing w:line="240" w:lineRule="auto"/>
      </w:pPr>
    </w:p>
    <w:p w14:paraId="0817C803" w14:textId="77777777" w:rsidR="00FF76C1" w:rsidRDefault="00FF76C1" w:rsidP="00FF76C1">
      <w:pPr>
        <w:pStyle w:val="Titre1"/>
      </w:pPr>
      <w:r>
        <w:lastRenderedPageBreak/>
        <w:t>Actions mécaniques engendrées par la roue non équilibrée</w:t>
      </w:r>
    </w:p>
    <w:p w14:paraId="1360E2E0" w14:textId="77777777" w:rsidR="00FF76C1" w:rsidRDefault="00FF76C1" w:rsidP="008D6BC2"/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FF76C1" w14:paraId="24461629" w14:textId="77777777" w:rsidTr="00B2653A">
        <w:tc>
          <w:tcPr>
            <w:tcW w:w="10344" w:type="dxa"/>
            <w:shd w:val="clear" w:color="auto" w:fill="F2F2F2" w:themeFill="background1" w:themeFillShade="F2"/>
          </w:tcPr>
          <w:p w14:paraId="06EC5F4E" w14:textId="77777777" w:rsidR="00FF76C1" w:rsidRPr="00A55D0F" w:rsidRDefault="00FF76C1" w:rsidP="00B2653A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 w:rsidR="00B62A76">
              <w:rPr>
                <w:rFonts w:ascii="Tw Cen MT" w:hAnsi="Tw Cen MT"/>
                <w:b/>
                <w:sz w:val="22"/>
                <w:lang w:eastAsia="fr-FR"/>
              </w:rPr>
              <w:t>5</w:t>
            </w:r>
          </w:p>
          <w:p w14:paraId="3510E218" w14:textId="77777777" w:rsidR="002870D6" w:rsidRPr="006A4598" w:rsidRDefault="002870D6" w:rsidP="00595619">
            <w:pPr>
              <w:pStyle w:val="Paragraphedeliste"/>
              <w:numPr>
                <w:ilvl w:val="0"/>
                <w:numId w:val="8"/>
              </w:numPr>
            </w:pPr>
            <w:r w:rsidRPr="006A4598">
              <w:t>Ouvrir avec SolidWorks le fichier « </w:t>
            </w:r>
            <w:r>
              <w:t>equilibrage_roue</w:t>
            </w:r>
            <w:r w:rsidRPr="006A4598">
              <w:t>.asm ».</w:t>
            </w:r>
          </w:p>
          <w:p w14:paraId="417C80E3" w14:textId="77777777" w:rsidR="00B460A6" w:rsidRDefault="00B460A6" w:rsidP="00595619">
            <w:pPr>
              <w:pStyle w:val="Paragraphedeliste"/>
              <w:numPr>
                <w:ilvl w:val="0"/>
                <w:numId w:val="8"/>
              </w:numPr>
            </w:pPr>
            <w:r>
              <w:t xml:space="preserve">À quelle fréquence de rotation tourne la roue lorsque le véhicule avance à une vitesse de 130 km/h. </w:t>
            </w:r>
          </w:p>
          <w:p w14:paraId="60696E43" w14:textId="77777777" w:rsidR="00B460A6" w:rsidRPr="00D37EC3" w:rsidRDefault="00B460A6" w:rsidP="00E354E2">
            <w:pPr>
              <w:ind w:left="360"/>
            </w:pPr>
          </w:p>
          <w:p w14:paraId="47B7EC76" w14:textId="77777777" w:rsidR="002870D6" w:rsidRDefault="002870D6" w:rsidP="00595619">
            <w:pPr>
              <w:pStyle w:val="Paragraphedeliste"/>
              <w:numPr>
                <w:ilvl w:val="0"/>
                <w:numId w:val="8"/>
              </w:numPr>
            </w:pPr>
            <w:r w:rsidRPr="00E73567">
              <w:t>Imposer un mouvement de rotation d’</w:t>
            </w:r>
            <w:r w:rsidRPr="00FF76C1">
              <w:rPr>
                <w:b/>
              </w:rPr>
              <w:t xml:space="preserve">un tour </w:t>
            </w:r>
            <w:r w:rsidRPr="00E73567">
              <w:t>de roue, à la fréquence de rotation</w:t>
            </w:r>
            <w:r>
              <w:t xml:space="preserve"> </w:t>
            </w:r>
            <m:oMath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acc>
              <m:r>
                <w:rPr>
                  <w:rFonts w:ascii="Cambria Math" w:hAnsi="Cambria Math"/>
                </w:rPr>
                <m:t xml:space="preserve">=3000 </m:t>
              </m:r>
              <m:f>
                <m:fPr>
                  <m:type m:val="lin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r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in</m:t>
                  </m:r>
                </m:den>
              </m:f>
            </m:oMath>
            <w:r w:rsidRPr="00FF76C1">
              <w:rPr>
                <w:rFonts w:eastAsiaTheme="minorEastAsia"/>
              </w:rPr>
              <w:t>.</w:t>
            </w:r>
            <w:r w:rsidRPr="00E73567">
              <w:t xml:space="preserve"> </w:t>
            </w:r>
          </w:p>
          <w:p w14:paraId="2AB1BE51" w14:textId="77777777" w:rsidR="002870D6" w:rsidRPr="002870D6" w:rsidRDefault="002870D6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Relever les valeurs maximales de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Y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M</m:t>
              </m:r>
            </m:oMath>
            <w:r>
              <w:rPr>
                <w:rFonts w:eastAsiaTheme="minorEastAsia"/>
                <w:b/>
              </w:rPr>
              <w:t xml:space="preserve"> notées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b/>
                      <w:i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ax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ax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ax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ax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. Relever les valeurs de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Y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M</m:t>
              </m:r>
            </m:oMath>
            <w:r>
              <w:rPr>
                <w:rFonts w:eastAsiaTheme="minorEastAsia"/>
                <w:b/>
              </w:rPr>
              <w:t xml:space="preserve"> pour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θ=0°</m:t>
              </m:r>
            </m:oMath>
            <w:r>
              <w:rPr>
                <w:rFonts w:eastAsiaTheme="minorEastAsia"/>
                <w:b/>
              </w:rPr>
              <w:t xml:space="preserve"> notées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b/>
                      <w:i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>.</w:t>
            </w:r>
          </w:p>
          <w:p w14:paraId="7FDEE00C" w14:textId="77777777" w:rsidR="002870D6" w:rsidRPr="002870D6" w:rsidRDefault="002870D6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À partir des équations (1), (2), (4) et (5), déterminer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b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D</m:t>
              </m:r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E</m:t>
              </m:r>
            </m:oMath>
            <w:r>
              <w:rPr>
                <w:rFonts w:eastAsiaTheme="minorEastAsia"/>
                <w:b/>
              </w:rPr>
              <w:t xml:space="preserve"> en fonction de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b/>
                      <w:i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>. Faire les applications numériques.</w:t>
            </w:r>
          </w:p>
        </w:tc>
      </w:tr>
    </w:tbl>
    <w:p w14:paraId="2FCCE8A7" w14:textId="77777777" w:rsidR="00FF76C1" w:rsidRDefault="00FF76C1" w:rsidP="00FF76C1">
      <w:pPr>
        <w:spacing w:line="240" w:lineRule="auto"/>
      </w:pPr>
    </w:p>
    <w:p w14:paraId="63062CA0" w14:textId="77777777" w:rsidR="001A3482" w:rsidRDefault="00782515" w:rsidP="002870D6">
      <w:r>
        <w:t>Sur cette maquette numérique</w:t>
      </w:r>
      <w:r w:rsidR="001A3482" w:rsidRPr="00C50045">
        <w:t xml:space="preserve"> la roue est lors de la construction, et pour des raisons de symétrie, parfaitement équilibrée. Un morceau de matière a été enlevé ponctuellement à la jante pour rendre le solide S non équilibré.</w:t>
      </w:r>
    </w:p>
    <w:p w14:paraId="7EEAEDC8" w14:textId="77777777" w:rsidR="002870D6" w:rsidRDefault="002870D6" w:rsidP="002870D6">
      <w:pPr>
        <w:spacing w:line="240" w:lineRule="auto"/>
      </w:pPr>
    </w:p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2870D6" w14:paraId="6075F420" w14:textId="77777777" w:rsidTr="00B2653A">
        <w:tc>
          <w:tcPr>
            <w:tcW w:w="10344" w:type="dxa"/>
            <w:shd w:val="clear" w:color="auto" w:fill="F2F2F2" w:themeFill="background1" w:themeFillShade="F2"/>
          </w:tcPr>
          <w:p w14:paraId="15B114EF" w14:textId="77777777" w:rsidR="002870D6" w:rsidRPr="00A55D0F" w:rsidRDefault="002870D6" w:rsidP="00B2653A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 w:rsidR="00B62A76">
              <w:rPr>
                <w:rFonts w:ascii="Tw Cen MT" w:hAnsi="Tw Cen MT"/>
                <w:b/>
                <w:sz w:val="22"/>
                <w:lang w:eastAsia="fr-FR"/>
              </w:rPr>
              <w:t>6</w:t>
            </w:r>
          </w:p>
          <w:p w14:paraId="457CD14B" w14:textId="77777777" w:rsidR="002870D6" w:rsidRPr="002870D6" w:rsidRDefault="002870D6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À partir des résultats numériques précédents, donner le cadran du plan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,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acc>
                </m:e>
              </m:d>
            </m:oMath>
            <w:r>
              <w:rPr>
                <w:rFonts w:eastAsiaTheme="minorEastAsia"/>
                <w:b/>
              </w:rPr>
              <w:t xml:space="preserve"> dans lequel se trouve le point où la matière a été enlevée. Justifier en deux lignes votre réponse. </w:t>
            </w:r>
          </w:p>
        </w:tc>
      </w:tr>
    </w:tbl>
    <w:p w14:paraId="6D55E56F" w14:textId="77777777" w:rsidR="00B2653A" w:rsidRDefault="00B2653A" w:rsidP="00B2653A">
      <w:pPr>
        <w:spacing w:line="240" w:lineRule="auto"/>
      </w:pPr>
    </w:p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B2653A" w14:paraId="281BD789" w14:textId="77777777" w:rsidTr="00B2653A">
        <w:tc>
          <w:tcPr>
            <w:tcW w:w="10344" w:type="dxa"/>
            <w:shd w:val="clear" w:color="auto" w:fill="F2F2F2" w:themeFill="background1" w:themeFillShade="F2"/>
          </w:tcPr>
          <w:p w14:paraId="134FC4D8" w14:textId="77777777" w:rsidR="00B2653A" w:rsidRPr="00A55D0F" w:rsidRDefault="00B2653A" w:rsidP="00B2653A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 w:rsidR="00B62A76">
              <w:rPr>
                <w:rFonts w:ascii="Tw Cen MT" w:hAnsi="Tw Cen MT"/>
                <w:b/>
                <w:sz w:val="22"/>
                <w:lang w:eastAsia="fr-FR"/>
              </w:rPr>
              <w:t>7</w:t>
            </w:r>
          </w:p>
          <w:p w14:paraId="763F4D22" w14:textId="77777777" w:rsidR="00B2653A" w:rsidRPr="00B2653A" w:rsidRDefault="00B2653A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Déterminer les valeurs numériques de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θ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θ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>
              <w:rPr>
                <w:rFonts w:eastAsiaTheme="minorEastAsia"/>
                <w:b/>
              </w:rPr>
              <w:t>.</w:t>
            </w:r>
          </w:p>
          <w:p w14:paraId="757F1A2B" w14:textId="77777777" w:rsidR="00B2653A" w:rsidRPr="002870D6" w:rsidRDefault="00B2653A" w:rsidP="00B2653A">
            <w:r>
              <w:t xml:space="preserve">NB :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func>
            </m:oMath>
            <w:r>
              <w:rPr>
                <w:rFonts w:eastAsiaTheme="minorEastAsia"/>
              </w:rPr>
              <w:t xml:space="preserve"> donne une solution modulo π pour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/>
                </w:rPr>
                <m:t> </m:t>
              </m:r>
            </m:oMath>
            <w:r>
              <w:rPr>
                <w:rFonts w:eastAsiaTheme="minorEastAsia"/>
              </w:rPr>
              <w:t xml:space="preserve">:la valeur retenue sera celle qui donne une masse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</m:oMath>
            <w:r>
              <w:rPr>
                <w:rFonts w:eastAsiaTheme="minorEastAsia"/>
              </w:rPr>
              <w:t xml:space="preserve"> positive ‘ajout de matière).</w:t>
            </w:r>
          </w:p>
        </w:tc>
      </w:tr>
    </w:tbl>
    <w:p w14:paraId="4F287C9C" w14:textId="77777777" w:rsidR="001A3482" w:rsidRPr="00C50045" w:rsidRDefault="001A3482" w:rsidP="002870D6">
      <w:r w:rsidRPr="00C50045">
        <w:t>Sur le modèle numérique, on décide de réaliser l</w:t>
      </w:r>
      <w:r>
        <w:t>es</w:t>
      </w:r>
      <w:r w:rsidRPr="00C50045">
        <w:t xml:space="preserve"> masselottes sous la forme de cylindres en acier de diamètre 15</w:t>
      </w:r>
      <w:r>
        <w:t xml:space="preserve"> </w:t>
      </w:r>
      <w:r w:rsidRPr="00C50045">
        <w:t xml:space="preserve">mm (ce qui permet de considérer ces masses comme « ponctuelles », le rayon de la jante étant de </w:t>
      </w:r>
      <w:smartTag w:uri="urn:schemas-microsoft-com:office:smarttags" w:element="metricconverter">
        <w:smartTagPr>
          <w:attr w:name="ProductID" w:val="290 mm"/>
        </w:smartTagPr>
        <w:r w:rsidRPr="00C50045">
          <w:t>290 mm</w:t>
        </w:r>
      </w:smartTag>
      <w:r w:rsidRPr="00C50045">
        <w:t xml:space="preserve">). Ces deux cylindres seront d’axe parallèle à l’axe de la roue. </w:t>
      </w:r>
    </w:p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695889" w14:paraId="5911F37B" w14:textId="77777777" w:rsidTr="002578B0">
        <w:tc>
          <w:tcPr>
            <w:tcW w:w="10344" w:type="dxa"/>
            <w:shd w:val="clear" w:color="auto" w:fill="F2F2F2" w:themeFill="background1" w:themeFillShade="F2"/>
          </w:tcPr>
          <w:p w14:paraId="5F413E58" w14:textId="77777777" w:rsidR="00695889" w:rsidRPr="00A55D0F" w:rsidRDefault="00695889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 w:rsidR="00B62A76">
              <w:rPr>
                <w:rFonts w:ascii="Tw Cen MT" w:hAnsi="Tw Cen MT"/>
                <w:b/>
                <w:sz w:val="22"/>
                <w:lang w:eastAsia="fr-FR"/>
              </w:rPr>
              <w:t>8</w:t>
            </w:r>
          </w:p>
          <w:p w14:paraId="65018F5B" w14:textId="77777777" w:rsidR="00695889" w:rsidRPr="00B2653A" w:rsidRDefault="00695889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Sachant que la masse volumique de l’acier est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ρ=8×1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  <m:f>
                <m:fPr>
                  <m:type m:val="lin"/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g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m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oMath>
            <w:r>
              <w:rPr>
                <w:rFonts w:eastAsiaTheme="minorEastAsia"/>
                <w:b/>
              </w:rPr>
              <w:t xml:space="preserve">, déterminer les longueurs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des deux masselottes en mm.</w:t>
            </w:r>
          </w:p>
          <w:p w14:paraId="07E58AA7" w14:textId="77777777" w:rsidR="00695889" w:rsidRDefault="00695889" w:rsidP="00595619">
            <w:pPr>
              <w:pStyle w:val="Paragraphedeliste"/>
              <w:numPr>
                <w:ilvl w:val="0"/>
                <w:numId w:val="8"/>
              </w:numPr>
            </w:pPr>
            <w:r>
              <w:t xml:space="preserve">Fermer le document et ouvrir la pièce notée masselotte 1. En éditant l’esquisse, concevoir la masselotte avec les dimensions et la position angulaire prédéfinie. </w:t>
            </w:r>
          </w:p>
          <w:p w14:paraId="0C04CE10" w14:textId="77777777" w:rsidR="00695889" w:rsidRDefault="00695889" w:rsidP="00595619">
            <w:pPr>
              <w:pStyle w:val="Paragraphedeliste"/>
              <w:numPr>
                <w:ilvl w:val="0"/>
                <w:numId w:val="8"/>
              </w:numPr>
            </w:pPr>
            <w:r>
              <w:t xml:space="preserve">Faire de même avec la masselotte 2. </w:t>
            </w:r>
          </w:p>
          <w:p w14:paraId="2F61E16E" w14:textId="77777777" w:rsidR="00695889" w:rsidRPr="002870D6" w:rsidRDefault="00695889" w:rsidP="00595619">
            <w:pPr>
              <w:pStyle w:val="Paragraphedeliste"/>
              <w:numPr>
                <w:ilvl w:val="0"/>
                <w:numId w:val="8"/>
              </w:numPr>
            </w:pPr>
            <w:r>
              <w:t>Ouvrir le fichier « </w:t>
            </w:r>
            <w:r>
              <w:rPr>
                <w:i/>
              </w:rPr>
              <w:t>equilibrage_roue » et accepter la reconstruction.</w:t>
            </w:r>
          </w:p>
        </w:tc>
      </w:tr>
    </w:tbl>
    <w:p w14:paraId="20B68A34" w14:textId="77777777" w:rsidR="001A3482" w:rsidRPr="00F56560" w:rsidRDefault="001A3482" w:rsidP="00695889">
      <w:pPr>
        <w:pStyle w:val="Titre1"/>
      </w:pPr>
      <w:r>
        <w:t>Validation de l’équilibrage</w:t>
      </w:r>
    </w:p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695889" w14:paraId="3642A9E6" w14:textId="77777777" w:rsidTr="002578B0">
        <w:tc>
          <w:tcPr>
            <w:tcW w:w="10344" w:type="dxa"/>
            <w:shd w:val="clear" w:color="auto" w:fill="F2F2F2" w:themeFill="background1" w:themeFillShade="F2"/>
          </w:tcPr>
          <w:p w14:paraId="15E0C289" w14:textId="77777777" w:rsidR="00695889" w:rsidRPr="00A55D0F" w:rsidRDefault="00695889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 w:rsidR="00B62A76">
              <w:rPr>
                <w:rFonts w:ascii="Tw Cen MT" w:hAnsi="Tw Cen MT"/>
                <w:b/>
                <w:sz w:val="22"/>
                <w:lang w:eastAsia="fr-FR"/>
              </w:rPr>
              <w:t>9</w:t>
            </w:r>
          </w:p>
          <w:p w14:paraId="6A93CCD8" w14:textId="77777777" w:rsidR="00695889" w:rsidRPr="00F56560" w:rsidRDefault="00695889" w:rsidP="00595619">
            <w:pPr>
              <w:pStyle w:val="Paragraphedeliste"/>
              <w:numPr>
                <w:ilvl w:val="0"/>
                <w:numId w:val="12"/>
              </w:numPr>
            </w:pPr>
            <w:r w:rsidRPr="00F56560">
              <w:t>Relever les valeurs maxi de X, Y, L et M notées X</w:t>
            </w:r>
            <w:r w:rsidRPr="00695889">
              <w:rPr>
                <w:vertAlign w:val="subscript"/>
              </w:rPr>
              <w:t>max</w:t>
            </w:r>
            <w:r w:rsidRPr="00F56560">
              <w:t>, Y</w:t>
            </w:r>
            <w:r w:rsidRPr="00695889">
              <w:rPr>
                <w:vertAlign w:val="subscript"/>
              </w:rPr>
              <w:t>max</w:t>
            </w:r>
            <w:r w:rsidRPr="00F56560">
              <w:t>, L</w:t>
            </w:r>
            <w:r w:rsidRPr="00695889">
              <w:rPr>
                <w:vertAlign w:val="subscript"/>
              </w:rPr>
              <w:t>max</w:t>
            </w:r>
            <w:r w:rsidRPr="00F56560">
              <w:t xml:space="preserve"> et M</w:t>
            </w:r>
            <w:r w:rsidRPr="00695889">
              <w:rPr>
                <w:vertAlign w:val="subscript"/>
              </w:rPr>
              <w:t>max</w:t>
            </w:r>
            <w:r w:rsidRPr="00F56560">
              <w:t>. Par quel facteur les efforts mécaniques ont-ils été divisés grâce à l’équilibrage ?</w:t>
            </w:r>
          </w:p>
          <w:p w14:paraId="43267AD2" w14:textId="77777777" w:rsidR="00695889" w:rsidRPr="002870D6" w:rsidRDefault="00695889" w:rsidP="00595619">
            <w:pPr>
              <w:pStyle w:val="Paragraphedeliste"/>
              <w:numPr>
                <w:ilvl w:val="0"/>
                <w:numId w:val="12"/>
              </w:numPr>
            </w:pPr>
            <w:r w:rsidRPr="00F56560">
              <w:t>Que pensez-vous de l’équilibrage réalisé ? Donner plusieurs raisons qui expliquent pourquoi cet</w:t>
            </w:r>
            <w:r>
              <w:t xml:space="preserve"> équilibrage n’est pas parfait.</w:t>
            </w:r>
          </w:p>
        </w:tc>
      </w:tr>
    </w:tbl>
    <w:p w14:paraId="367CADB4" w14:textId="77777777" w:rsidR="001A3482" w:rsidRDefault="001A3482" w:rsidP="002870D6"/>
    <w:sectPr w:rsidR="001A3482" w:rsidSect="005962AA">
      <w:headerReference w:type="default" r:id="rId28"/>
      <w:footerReference w:type="default" r:id="rId29"/>
      <w:footerReference w:type="first" r:id="rId30"/>
      <w:pgSz w:w="11906" w:h="16838"/>
      <w:pgMar w:top="568" w:right="851" w:bottom="992" w:left="851" w:header="709" w:footer="26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5D0953A" w14:textId="77777777" w:rsidR="00376B2C" w:rsidRDefault="00376B2C" w:rsidP="00B07EE9">
      <w:pPr>
        <w:spacing w:line="240" w:lineRule="auto"/>
      </w:pPr>
      <w:r>
        <w:separator/>
      </w:r>
    </w:p>
  </w:endnote>
  <w:endnote w:type="continuationSeparator" w:id="0">
    <w:p w14:paraId="57266D4F" w14:textId="77777777" w:rsidR="00376B2C" w:rsidRDefault="00376B2C" w:rsidP="00B07EE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402"/>
      <w:gridCol w:w="3396"/>
      <w:gridCol w:w="3406"/>
    </w:tblGrid>
    <w:tr w:rsidR="002578B0" w14:paraId="2D78B9D0" w14:textId="77777777" w:rsidTr="009D25D9">
      <w:tc>
        <w:tcPr>
          <w:tcW w:w="3438" w:type="dxa"/>
          <w:vAlign w:val="center"/>
        </w:tcPr>
        <w:p w14:paraId="3320E054" w14:textId="77777777" w:rsidR="002578B0" w:rsidRPr="00CF549E" w:rsidRDefault="002578B0" w:rsidP="009D25D9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Patrick Beynet</w:t>
          </w:r>
        </w:p>
      </w:tc>
      <w:tc>
        <w:tcPr>
          <w:tcW w:w="3438" w:type="dxa"/>
          <w:vAlign w:val="center"/>
        </w:tcPr>
        <w:p w14:paraId="0F4AB5FC" w14:textId="77777777" w:rsidR="002578B0" w:rsidRPr="00A4601C" w:rsidRDefault="002578B0" w:rsidP="009D25D9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1D6D43">
            <w:rPr>
              <w:b/>
              <w:noProof/>
            </w:rPr>
            <w:t>3</w:t>
          </w:r>
          <w:r w:rsidRPr="00A4601C">
            <w:rPr>
              <w:b/>
            </w:rPr>
            <w:fldChar w:fldCharType="end"/>
          </w:r>
        </w:p>
      </w:tc>
      <w:tc>
        <w:tcPr>
          <w:tcW w:w="3438" w:type="dxa"/>
        </w:tcPr>
        <w:p w14:paraId="40343241" w14:textId="77777777" w:rsidR="002578B0" w:rsidRPr="00CF549E" w:rsidRDefault="002578B0" w:rsidP="009D25D9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 xml:space="preserve">Cycle </w:t>
          </w:r>
          <w:r>
            <w:rPr>
              <w:i/>
              <w:sz w:val="18"/>
            </w:rPr>
            <w:t>6</w:t>
          </w:r>
          <w:r w:rsidRPr="00CF549E">
            <w:rPr>
              <w:i/>
              <w:sz w:val="18"/>
            </w:rPr>
            <w:t> :</w:t>
          </w:r>
          <w:r>
            <w:rPr>
              <w:i/>
              <w:sz w:val="18"/>
            </w:rPr>
            <w:t xml:space="preserve"> Équilibrage</w:t>
          </w:r>
        </w:p>
      </w:tc>
    </w:tr>
  </w:tbl>
  <w:p w14:paraId="0B7D1E02" w14:textId="77777777" w:rsidR="002578B0" w:rsidRDefault="002578B0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402"/>
      <w:gridCol w:w="3396"/>
      <w:gridCol w:w="3406"/>
    </w:tblGrid>
    <w:tr w:rsidR="002578B0" w14:paraId="20CB9CD2" w14:textId="77777777" w:rsidTr="009D25D9">
      <w:tc>
        <w:tcPr>
          <w:tcW w:w="3438" w:type="dxa"/>
          <w:vAlign w:val="center"/>
        </w:tcPr>
        <w:p w14:paraId="22DFAE30" w14:textId="77777777" w:rsidR="002578B0" w:rsidRPr="00CF549E" w:rsidRDefault="002578B0" w:rsidP="009D25D9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Patrick Beynet</w:t>
          </w:r>
        </w:p>
      </w:tc>
      <w:tc>
        <w:tcPr>
          <w:tcW w:w="3438" w:type="dxa"/>
          <w:vAlign w:val="center"/>
        </w:tcPr>
        <w:p w14:paraId="7A2A1AC3" w14:textId="77777777" w:rsidR="002578B0" w:rsidRPr="00A4601C" w:rsidRDefault="002578B0" w:rsidP="009D25D9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1D6D43">
            <w:rPr>
              <w:b/>
              <w:noProof/>
            </w:rPr>
            <w:t>1</w:t>
          </w:r>
          <w:r w:rsidRPr="00A4601C">
            <w:rPr>
              <w:b/>
            </w:rPr>
            <w:fldChar w:fldCharType="end"/>
          </w:r>
        </w:p>
      </w:tc>
      <w:tc>
        <w:tcPr>
          <w:tcW w:w="3438" w:type="dxa"/>
        </w:tcPr>
        <w:p w14:paraId="3C5194F0" w14:textId="77777777" w:rsidR="002578B0" w:rsidRPr="00CF549E" w:rsidRDefault="002578B0" w:rsidP="001A3482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 xml:space="preserve">Cycle </w:t>
          </w:r>
          <w:r>
            <w:rPr>
              <w:i/>
              <w:sz w:val="18"/>
            </w:rPr>
            <w:t>6</w:t>
          </w:r>
          <w:r w:rsidRPr="00CF549E">
            <w:rPr>
              <w:i/>
              <w:sz w:val="18"/>
            </w:rPr>
            <w:t> :</w:t>
          </w:r>
          <w:r>
            <w:rPr>
              <w:i/>
              <w:sz w:val="18"/>
            </w:rPr>
            <w:t xml:space="preserve"> Équilibrage</w:t>
          </w:r>
        </w:p>
      </w:tc>
    </w:tr>
  </w:tbl>
  <w:p w14:paraId="3E4BF1C4" w14:textId="77777777" w:rsidR="002578B0" w:rsidRDefault="002578B0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4BCE23" w14:textId="77777777" w:rsidR="00376B2C" w:rsidRDefault="00376B2C" w:rsidP="00B07EE9">
      <w:pPr>
        <w:spacing w:line="240" w:lineRule="auto"/>
      </w:pPr>
      <w:r>
        <w:separator/>
      </w:r>
    </w:p>
  </w:footnote>
  <w:footnote w:type="continuationSeparator" w:id="0">
    <w:p w14:paraId="32B13A4F" w14:textId="77777777" w:rsidR="00376B2C" w:rsidRDefault="00376B2C" w:rsidP="00B07EE9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Grilledutableau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29"/>
      <w:gridCol w:w="7143"/>
      <w:gridCol w:w="1832"/>
    </w:tblGrid>
    <w:tr w:rsidR="002578B0" w14:paraId="677CE896" w14:textId="77777777" w:rsidTr="009D25D9">
      <w:tc>
        <w:tcPr>
          <w:tcW w:w="1242" w:type="dxa"/>
        </w:tcPr>
        <w:p w14:paraId="13B6366A" w14:textId="77777777" w:rsidR="002578B0" w:rsidRDefault="002578B0">
          <w:pPr>
            <w:pStyle w:val="En-tte"/>
          </w:pPr>
          <w:r>
            <w:rPr>
              <w:rFonts w:ascii="Tw Cen MT" w:hAnsi="Tw Cen MT"/>
              <w:b/>
              <w:smallCaps/>
              <w:noProof/>
              <w:color w:val="215868" w:themeColor="accent5" w:themeShade="80"/>
              <w:sz w:val="32"/>
              <w:lang w:eastAsia="fr-FR"/>
            </w:rPr>
            <w:drawing>
              <wp:anchor distT="0" distB="0" distL="114300" distR="114300" simplePos="0" relativeHeight="251659264" behindDoc="0" locked="0" layoutInCell="1" allowOverlap="1" wp14:anchorId="4D3648CA" wp14:editId="369355C0">
                <wp:simplePos x="0" y="0"/>
                <wp:positionH relativeFrom="column">
                  <wp:posOffset>-71120</wp:posOffset>
                </wp:positionH>
                <wp:positionV relativeFrom="paragraph">
                  <wp:posOffset>-164465</wp:posOffset>
                </wp:positionV>
                <wp:extent cx="720000" cy="590400"/>
                <wp:effectExtent l="0" t="0" r="4445" b="635"/>
                <wp:wrapNone/>
                <wp:docPr id="3" name="Image 3" descr="C:\Users\Xavier\Desktop\Cours_OK\png\logo_lycee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:\Users\Xavier\Desktop\Cours_OK\png\logo_lycee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20000" cy="59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  <w:tc>
        <w:tcPr>
          <w:tcW w:w="7230" w:type="dxa"/>
          <w:tcBorders>
            <w:bottom w:val="single" w:sz="4" w:space="0" w:color="auto"/>
          </w:tcBorders>
        </w:tcPr>
        <w:p w14:paraId="50522DEA" w14:textId="77777777" w:rsidR="002578B0" w:rsidRDefault="002578B0">
          <w:pPr>
            <w:pStyle w:val="En-tte"/>
          </w:pPr>
        </w:p>
      </w:tc>
      <w:tc>
        <w:tcPr>
          <w:tcW w:w="1842" w:type="dxa"/>
          <w:vMerge w:val="restart"/>
        </w:tcPr>
        <w:p w14:paraId="7BB846B1" w14:textId="77777777" w:rsidR="002578B0" w:rsidRPr="00CF549E" w:rsidRDefault="002578B0" w:rsidP="009D25D9">
          <w:pPr>
            <w:pStyle w:val="En-tte"/>
            <w:jc w:val="right"/>
            <w:rPr>
              <w:rFonts w:ascii="Tw Cen MT" w:hAnsi="Tw Cen MT"/>
              <w:i/>
              <w:sz w:val="18"/>
            </w:rPr>
          </w:pPr>
          <w:r w:rsidRPr="00CF549E">
            <w:rPr>
              <w:rFonts w:ascii="Tw Cen MT" w:hAnsi="Tw Cen MT"/>
              <w:i/>
              <w:sz w:val="18"/>
            </w:rPr>
            <w:t>Sciences Industrielles de l’ingénieur</w:t>
          </w:r>
        </w:p>
      </w:tc>
    </w:tr>
    <w:tr w:rsidR="002578B0" w14:paraId="2E720F58" w14:textId="77777777" w:rsidTr="009D25D9">
      <w:tc>
        <w:tcPr>
          <w:tcW w:w="1242" w:type="dxa"/>
        </w:tcPr>
        <w:p w14:paraId="3DF3BF19" w14:textId="77777777" w:rsidR="002578B0" w:rsidRDefault="002578B0">
          <w:pPr>
            <w:pStyle w:val="En-tte"/>
          </w:pPr>
        </w:p>
      </w:tc>
      <w:tc>
        <w:tcPr>
          <w:tcW w:w="7230" w:type="dxa"/>
          <w:tcBorders>
            <w:top w:val="single" w:sz="4" w:space="0" w:color="auto"/>
          </w:tcBorders>
        </w:tcPr>
        <w:p w14:paraId="4AF6FE8B" w14:textId="77777777" w:rsidR="002578B0" w:rsidRDefault="002578B0">
          <w:pPr>
            <w:pStyle w:val="En-tte"/>
          </w:pPr>
        </w:p>
      </w:tc>
      <w:tc>
        <w:tcPr>
          <w:tcW w:w="1842" w:type="dxa"/>
          <w:vMerge/>
        </w:tcPr>
        <w:p w14:paraId="008FF9E2" w14:textId="77777777" w:rsidR="002578B0" w:rsidRDefault="002578B0">
          <w:pPr>
            <w:pStyle w:val="En-tte"/>
          </w:pPr>
        </w:p>
      </w:tc>
    </w:tr>
  </w:tbl>
  <w:p w14:paraId="68C37E4E" w14:textId="77777777" w:rsidR="002578B0" w:rsidRDefault="002578B0" w:rsidP="002778B3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3C303B"/>
    <w:multiLevelType w:val="hybridMultilevel"/>
    <w:tmpl w:val="71D6BA98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52051E"/>
    <w:multiLevelType w:val="hybridMultilevel"/>
    <w:tmpl w:val="F7AE8020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AC74E7"/>
    <w:multiLevelType w:val="hybridMultilevel"/>
    <w:tmpl w:val="1EE8F31E"/>
    <w:lvl w:ilvl="0" w:tplc="6BBC6742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AD87D15"/>
    <w:multiLevelType w:val="hybridMultilevel"/>
    <w:tmpl w:val="C7A48B5C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DA4C1C"/>
    <w:multiLevelType w:val="hybridMultilevel"/>
    <w:tmpl w:val="2F66DEF2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1B46256"/>
    <w:multiLevelType w:val="multilevel"/>
    <w:tmpl w:val="2AC2DE68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6" w15:restartNumberingAfterBreak="0">
    <w:nsid w:val="4EDE58B1"/>
    <w:multiLevelType w:val="hybridMultilevel"/>
    <w:tmpl w:val="967EDF76"/>
    <w:lvl w:ilvl="0" w:tplc="C4129A4A">
      <w:start w:val="1"/>
      <w:numFmt w:val="decimal"/>
      <w:pStyle w:val="Questiondidastel"/>
      <w:lvlText w:val="Question %1 :"/>
      <w:lvlJc w:val="left"/>
      <w:pPr>
        <w:tabs>
          <w:tab w:val="num" w:pos="1134"/>
        </w:tabs>
        <w:ind w:left="1474" w:hanging="1474"/>
      </w:pPr>
      <w:rPr>
        <w:rFonts w:ascii="Arial" w:hAnsi="Arial" w:hint="default"/>
        <w:b/>
        <w:i w:val="0"/>
        <w:sz w:val="20"/>
        <w:szCs w:val="20"/>
      </w:rPr>
    </w:lvl>
    <w:lvl w:ilvl="1" w:tplc="040C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/>
        <w:i w:val="0"/>
        <w:sz w:val="20"/>
        <w:szCs w:val="20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59B6C86"/>
    <w:multiLevelType w:val="hybridMultilevel"/>
    <w:tmpl w:val="31DAE7FC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7354FF1"/>
    <w:multiLevelType w:val="hybridMultilevel"/>
    <w:tmpl w:val="35D0EBF0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ABA50BA"/>
    <w:multiLevelType w:val="hybridMultilevel"/>
    <w:tmpl w:val="708AC8BA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EA077E9"/>
    <w:multiLevelType w:val="hybridMultilevel"/>
    <w:tmpl w:val="01BE11E8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F7A7DAA"/>
    <w:multiLevelType w:val="hybridMultilevel"/>
    <w:tmpl w:val="8FFAED64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364216F"/>
    <w:multiLevelType w:val="hybridMultilevel"/>
    <w:tmpl w:val="AFCE05D2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1"/>
  </w:num>
  <w:num w:numId="3">
    <w:abstractNumId w:val="3"/>
  </w:num>
  <w:num w:numId="4">
    <w:abstractNumId w:val="0"/>
  </w:num>
  <w:num w:numId="5">
    <w:abstractNumId w:val="6"/>
  </w:num>
  <w:num w:numId="6">
    <w:abstractNumId w:val="4"/>
  </w:num>
  <w:num w:numId="7">
    <w:abstractNumId w:val="8"/>
  </w:num>
  <w:num w:numId="8">
    <w:abstractNumId w:val="7"/>
  </w:num>
  <w:num w:numId="9">
    <w:abstractNumId w:val="1"/>
  </w:num>
  <w:num w:numId="10">
    <w:abstractNumId w:val="9"/>
  </w:num>
  <w:num w:numId="11">
    <w:abstractNumId w:val="10"/>
  </w:num>
  <w:num w:numId="12">
    <w:abstractNumId w:val="12"/>
  </w:num>
  <w:num w:numId="13">
    <w:abstractNumId w:val="2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1030"/>
    <w:rsid w:val="00031030"/>
    <w:rsid w:val="000A78BC"/>
    <w:rsid w:val="001A3482"/>
    <w:rsid w:val="001D6D43"/>
    <w:rsid w:val="00240750"/>
    <w:rsid w:val="00246115"/>
    <w:rsid w:val="00256A0A"/>
    <w:rsid w:val="002578B0"/>
    <w:rsid w:val="00266CD3"/>
    <w:rsid w:val="00274AC2"/>
    <w:rsid w:val="002778B3"/>
    <w:rsid w:val="002870D6"/>
    <w:rsid w:val="002E03D3"/>
    <w:rsid w:val="00376B2C"/>
    <w:rsid w:val="00396439"/>
    <w:rsid w:val="00437E2F"/>
    <w:rsid w:val="00470F3C"/>
    <w:rsid w:val="004877F0"/>
    <w:rsid w:val="004C15E5"/>
    <w:rsid w:val="004E0054"/>
    <w:rsid w:val="005259C6"/>
    <w:rsid w:val="00533805"/>
    <w:rsid w:val="00593BEF"/>
    <w:rsid w:val="00595619"/>
    <w:rsid w:val="005962AA"/>
    <w:rsid w:val="00695889"/>
    <w:rsid w:val="00701C4B"/>
    <w:rsid w:val="00732382"/>
    <w:rsid w:val="007624A2"/>
    <w:rsid w:val="00782515"/>
    <w:rsid w:val="007A1A60"/>
    <w:rsid w:val="007B24C5"/>
    <w:rsid w:val="00816FFB"/>
    <w:rsid w:val="00871379"/>
    <w:rsid w:val="008C30BA"/>
    <w:rsid w:val="008D0520"/>
    <w:rsid w:val="008D6BC2"/>
    <w:rsid w:val="00923611"/>
    <w:rsid w:val="00924268"/>
    <w:rsid w:val="0092576F"/>
    <w:rsid w:val="009A41C8"/>
    <w:rsid w:val="009D25D9"/>
    <w:rsid w:val="009D4E53"/>
    <w:rsid w:val="009D4FE5"/>
    <w:rsid w:val="00A45521"/>
    <w:rsid w:val="00A55D0F"/>
    <w:rsid w:val="00AA19D0"/>
    <w:rsid w:val="00AC6692"/>
    <w:rsid w:val="00AF7C09"/>
    <w:rsid w:val="00B07EE9"/>
    <w:rsid w:val="00B2653A"/>
    <w:rsid w:val="00B377C5"/>
    <w:rsid w:val="00B45413"/>
    <w:rsid w:val="00B460A6"/>
    <w:rsid w:val="00B62A76"/>
    <w:rsid w:val="00BC3D47"/>
    <w:rsid w:val="00BD5610"/>
    <w:rsid w:val="00C5038F"/>
    <w:rsid w:val="00CB71F2"/>
    <w:rsid w:val="00D518C2"/>
    <w:rsid w:val="00D519B8"/>
    <w:rsid w:val="00D542B7"/>
    <w:rsid w:val="00D9007F"/>
    <w:rsid w:val="00DA5B40"/>
    <w:rsid w:val="00E354E2"/>
    <w:rsid w:val="00E52905"/>
    <w:rsid w:val="00E54386"/>
    <w:rsid w:val="00E73999"/>
    <w:rsid w:val="00EA0AAF"/>
    <w:rsid w:val="00EB1E27"/>
    <w:rsid w:val="00F42522"/>
    <w:rsid w:val="00F66736"/>
    <w:rsid w:val="00FF76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2"/>
    </o:shapelayout>
  </w:shapeDefaults>
  <w:decimalSymbol w:val=","/>
  <w:listSeparator w:val=";"/>
  <w14:docId w14:val="248B2F72"/>
  <w15:docId w15:val="{A1D76DE9-FC2F-4C5D-9399-22AA87780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07EE9"/>
    <w:pPr>
      <w:spacing w:after="0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B07EE9"/>
    <w:pPr>
      <w:keepNext/>
      <w:keepLines/>
      <w:numPr>
        <w:numId w:val="1"/>
      </w:numPr>
      <w:spacing w:before="120"/>
      <w:ind w:left="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B07EE9"/>
    <w:pPr>
      <w:keepNext/>
      <w:keepLines/>
      <w:numPr>
        <w:ilvl w:val="1"/>
        <w:numId w:val="1"/>
      </w:numPr>
      <w:spacing w:before="60"/>
      <w:ind w:left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B07EE9"/>
    <w:pPr>
      <w:keepNext/>
      <w:keepLines/>
      <w:numPr>
        <w:ilvl w:val="2"/>
        <w:numId w:val="1"/>
      </w:numPr>
      <w:spacing w:before="200"/>
      <w:ind w:left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  <w:sz w:val="22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B07EE9"/>
    <w:pPr>
      <w:keepNext/>
      <w:keepLines/>
      <w:numPr>
        <w:ilvl w:val="3"/>
        <w:numId w:val="1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B07EE9"/>
    <w:pPr>
      <w:keepNext/>
      <w:keepLines/>
      <w:numPr>
        <w:ilvl w:val="4"/>
        <w:numId w:val="1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B07EE9"/>
    <w:pPr>
      <w:keepNext/>
      <w:keepLines/>
      <w:numPr>
        <w:ilvl w:val="5"/>
        <w:numId w:val="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B07EE9"/>
    <w:pPr>
      <w:keepNext/>
      <w:keepLines/>
      <w:numPr>
        <w:ilvl w:val="6"/>
        <w:numId w:val="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B07EE9"/>
    <w:pPr>
      <w:keepNext/>
      <w:keepLines/>
      <w:numPr>
        <w:ilvl w:val="7"/>
        <w:numId w:val="1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B07EE9"/>
    <w:pPr>
      <w:keepNext/>
      <w:keepLines/>
      <w:numPr>
        <w:ilvl w:val="8"/>
        <w:numId w:val="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B07EE9"/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B07EE9"/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B07EE9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semiHidden/>
    <w:rsid w:val="00B07EE9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B07EE9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B07EE9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B07EE9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B07EE9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B07EE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En-tte">
    <w:name w:val="header"/>
    <w:basedOn w:val="Normal"/>
    <w:link w:val="En-tteCar"/>
    <w:uiPriority w:val="99"/>
    <w:unhideWhenUsed/>
    <w:rsid w:val="00B07EE9"/>
    <w:pPr>
      <w:tabs>
        <w:tab w:val="center" w:pos="4536"/>
        <w:tab w:val="right" w:pos="9072"/>
      </w:tabs>
      <w:spacing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07EE9"/>
    <w:rPr>
      <w:sz w:val="20"/>
    </w:rPr>
  </w:style>
  <w:style w:type="paragraph" w:styleId="Pieddepage">
    <w:name w:val="footer"/>
    <w:basedOn w:val="Normal"/>
    <w:link w:val="PieddepageCar"/>
    <w:uiPriority w:val="99"/>
    <w:unhideWhenUsed/>
    <w:rsid w:val="00B07EE9"/>
    <w:pPr>
      <w:tabs>
        <w:tab w:val="center" w:pos="4536"/>
        <w:tab w:val="right" w:pos="9072"/>
      </w:tabs>
      <w:spacing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07EE9"/>
    <w:rPr>
      <w:sz w:val="20"/>
    </w:rPr>
  </w:style>
  <w:style w:type="paragraph" w:styleId="Paragraphedeliste">
    <w:name w:val="List Paragraph"/>
    <w:basedOn w:val="Normal"/>
    <w:link w:val="ParagraphedelisteCar"/>
    <w:uiPriority w:val="34"/>
    <w:qFormat/>
    <w:rsid w:val="00B07EE9"/>
    <w:pPr>
      <w:ind w:left="720"/>
      <w:contextualSpacing/>
    </w:pPr>
  </w:style>
  <w:style w:type="table" w:styleId="Grilledutableau">
    <w:name w:val="Table Grid"/>
    <w:basedOn w:val="TableauNormal"/>
    <w:rsid w:val="00B07E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B07EE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07EE9"/>
    <w:rPr>
      <w:rFonts w:ascii="Tahoma" w:hAnsi="Tahoma" w:cs="Tahoma"/>
      <w:sz w:val="16"/>
      <w:szCs w:val="16"/>
    </w:rPr>
  </w:style>
  <w:style w:type="paragraph" w:customStyle="1" w:styleId="SansinterligneCar">
    <w:name w:val="Sans interligne Car"/>
    <w:link w:val="SansinterligneCarCar"/>
    <w:uiPriority w:val="1"/>
    <w:qFormat/>
    <w:rsid w:val="00B07EE9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SansinterligneCarCar">
    <w:name w:val="Sans interligne Car Car"/>
    <w:link w:val="SansinterligneCar"/>
    <w:uiPriority w:val="1"/>
    <w:rsid w:val="00B07EE9"/>
    <w:rPr>
      <w:rFonts w:ascii="Calibri" w:eastAsia="Times New Roman" w:hAnsi="Calibri" w:cs="Times New Roman"/>
    </w:rPr>
  </w:style>
  <w:style w:type="paragraph" w:customStyle="1" w:styleId="Fredgrostitre1">
    <w:name w:val="Fred gros titre 1"/>
    <w:basedOn w:val="Normal"/>
    <w:next w:val="Normal"/>
    <w:rsid w:val="00B07EE9"/>
    <w:pPr>
      <w:spacing w:line="240" w:lineRule="auto"/>
      <w:jc w:val="center"/>
    </w:pPr>
    <w:rPr>
      <w:rFonts w:ascii="Times New Roman" w:eastAsia="Times New Roman" w:hAnsi="Times New Roman" w:cs="Times New Roman"/>
      <w:b/>
      <w:sz w:val="36"/>
      <w:szCs w:val="20"/>
      <w:u w:val="single"/>
      <w:lang w:eastAsia="fr-FR"/>
    </w:rPr>
  </w:style>
  <w:style w:type="paragraph" w:customStyle="1" w:styleId="Normalgrassoulign">
    <w:name w:val="Normal gras souligné"/>
    <w:basedOn w:val="Normal"/>
    <w:rsid w:val="00B07EE9"/>
    <w:pPr>
      <w:spacing w:line="240" w:lineRule="auto"/>
      <w:ind w:right="-144"/>
    </w:pPr>
    <w:rPr>
      <w:rFonts w:ascii="Comic Sans MS" w:eastAsia="Times New Roman" w:hAnsi="Comic Sans MS" w:cs="Times New Roman"/>
      <w:b/>
      <w:bCs/>
      <w:noProof/>
      <w:sz w:val="22"/>
      <w:szCs w:val="20"/>
      <w:u w:val="single"/>
      <w:lang w:eastAsia="fr-FR"/>
    </w:rPr>
  </w:style>
  <w:style w:type="paragraph" w:customStyle="1" w:styleId="Corpsdutexte">
    <w:name w:val="Corps du texte"/>
    <w:basedOn w:val="Normal"/>
    <w:rsid w:val="00266CD3"/>
    <w:pPr>
      <w:spacing w:line="240" w:lineRule="auto"/>
      <w:ind w:left="227" w:firstLine="113"/>
    </w:pPr>
    <w:rPr>
      <w:rFonts w:ascii="Times New Roman" w:eastAsia="Times New Roman" w:hAnsi="Times New Roman" w:cs="Times New Roman"/>
      <w:szCs w:val="20"/>
      <w:lang w:eastAsia="fr-FR"/>
    </w:rPr>
  </w:style>
  <w:style w:type="paragraph" w:customStyle="1" w:styleId="Questiondidastel">
    <w:name w:val="Question didastel"/>
    <w:basedOn w:val="Normal"/>
    <w:link w:val="QuestiondidastelCar"/>
    <w:qFormat/>
    <w:rsid w:val="00266CD3"/>
    <w:pPr>
      <w:numPr>
        <w:numId w:val="5"/>
      </w:numPr>
      <w:spacing w:line="240" w:lineRule="auto"/>
    </w:pPr>
    <w:rPr>
      <w:rFonts w:ascii="Arial" w:eastAsia="Times New Roman" w:hAnsi="Arial" w:cs="Times New Roman"/>
      <w:b/>
      <w:szCs w:val="20"/>
      <w:lang w:eastAsia="fr-FR"/>
    </w:rPr>
  </w:style>
  <w:style w:type="character" w:customStyle="1" w:styleId="QuestiondidastelCar">
    <w:name w:val="Question didastel Car"/>
    <w:link w:val="Questiondidastel"/>
    <w:rsid w:val="00266CD3"/>
    <w:rPr>
      <w:rFonts w:ascii="Arial" w:eastAsia="Times New Roman" w:hAnsi="Arial" w:cs="Times New Roman"/>
      <w:b/>
      <w:sz w:val="20"/>
      <w:szCs w:val="20"/>
      <w:lang w:eastAsia="fr-FR"/>
    </w:rPr>
  </w:style>
  <w:style w:type="character" w:customStyle="1" w:styleId="ParagraphedelisteCar">
    <w:name w:val="Paragraphe de liste Car"/>
    <w:link w:val="Paragraphedeliste"/>
    <w:uiPriority w:val="34"/>
    <w:rsid w:val="00266CD3"/>
    <w:rPr>
      <w:sz w:val="20"/>
    </w:rPr>
  </w:style>
  <w:style w:type="character" w:styleId="Textedelespacerserv">
    <w:name w:val="Placeholder Text"/>
    <w:basedOn w:val="Policepardfaut"/>
    <w:uiPriority w:val="99"/>
    <w:semiHidden/>
    <w:rsid w:val="001A348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jpeg"/><Relationship Id="rId23" Type="http://schemas.openxmlformats.org/officeDocument/2006/relationships/oleObject" Target="embeddings/oleObject4.bin"/><Relationship Id="rId28" Type="http://schemas.openxmlformats.org/officeDocument/2006/relationships/header" Target="header1.xml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jpeg"/><Relationship Id="rId22" Type="http://schemas.openxmlformats.org/officeDocument/2006/relationships/image" Target="media/image12.wmf"/><Relationship Id="rId27" Type="http://schemas.openxmlformats.org/officeDocument/2006/relationships/oleObject" Target="embeddings/oleObject6.bin"/><Relationship Id="rId30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ED2941D-48E3-4A24-B05D-CEA8E9CFCB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7</TotalTime>
  <Pages>4</Pages>
  <Words>1119</Words>
  <Characters>6156</Characters>
  <Application>Microsoft Office Word</Application>
  <DocSecurity>0</DocSecurity>
  <Lines>51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avier Pessoles</dc:creator>
  <cp:keywords/>
  <dc:description/>
  <cp:lastModifiedBy>Xavier PESSOLES</cp:lastModifiedBy>
  <cp:revision>43</cp:revision>
  <cp:lastPrinted>2021-01-22T07:09:00Z</cp:lastPrinted>
  <dcterms:created xsi:type="dcterms:W3CDTF">2018-01-13T18:43:00Z</dcterms:created>
  <dcterms:modified xsi:type="dcterms:W3CDTF">2022-02-05T07:54:00Z</dcterms:modified>
</cp:coreProperties>
</file>